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3E06" w:rsidRPr="00985897" w:rsidRDefault="002E3E06" w:rsidP="00F511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985897">
        <w:rPr>
          <w:b/>
          <w:bCs/>
          <w:color w:val="000000"/>
        </w:rPr>
        <w:t xml:space="preserve">Некрасова Вера Алексеевна, учитель математики,  учитель математики, </w:t>
      </w:r>
    </w:p>
    <w:p w:rsidR="002E3E06" w:rsidRPr="00985897" w:rsidRDefault="002E3E06" w:rsidP="00F511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985897">
        <w:rPr>
          <w:b/>
          <w:bCs/>
          <w:color w:val="000000"/>
        </w:rPr>
        <w:t>МБОУ ‘’Лицей № 6’’</w:t>
      </w:r>
    </w:p>
    <w:p w:rsidR="002E3E06" w:rsidRPr="00985897" w:rsidRDefault="002E3E06" w:rsidP="00F511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2E3E06" w:rsidRPr="00985897" w:rsidRDefault="002E3E06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  <w:r w:rsidRPr="00985897">
        <w:rPr>
          <w:b/>
          <w:bCs/>
          <w:color w:val="000000"/>
          <w:sz w:val="28"/>
          <w:szCs w:val="28"/>
        </w:rPr>
        <w:t>Данный материал можно использовать учителю   для проведения   внеклассных мероприятий,  математических вечеров, внеурочной деятельности, заключительных уроков в четверти или учебном году.  Отдельные задания  можно применять,  на этапе мотивации</w:t>
      </w:r>
      <w:r w:rsidR="00243F38" w:rsidRPr="00985897">
        <w:rPr>
          <w:b/>
          <w:bCs/>
          <w:color w:val="000000"/>
          <w:sz w:val="28"/>
          <w:szCs w:val="28"/>
        </w:rPr>
        <w:t>,</w:t>
      </w:r>
      <w:r w:rsidRPr="00985897">
        <w:rPr>
          <w:b/>
          <w:bCs/>
          <w:color w:val="000000"/>
          <w:sz w:val="28"/>
          <w:szCs w:val="28"/>
        </w:rPr>
        <w:t xml:space="preserve"> при проведении урока. Разработка предназначена для обучающихся   8-9  классов. </w:t>
      </w:r>
    </w:p>
    <w:p w:rsidR="00F511BE" w:rsidRPr="00985897" w:rsidRDefault="00243F38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  <w:r w:rsidRPr="00985897">
        <w:rPr>
          <w:b/>
          <w:bCs/>
          <w:color w:val="000000"/>
          <w:sz w:val="28"/>
          <w:szCs w:val="28"/>
        </w:rPr>
        <w:t>Сценарий математического боя</w:t>
      </w:r>
      <w:r w:rsidR="002E3E06" w:rsidRPr="00985897">
        <w:rPr>
          <w:b/>
          <w:bCs/>
          <w:color w:val="000000"/>
          <w:sz w:val="28"/>
          <w:szCs w:val="28"/>
        </w:rPr>
        <w:t xml:space="preserve"> 8-9</w:t>
      </w:r>
      <w:r w:rsidR="00F511BE" w:rsidRPr="00985897">
        <w:rPr>
          <w:b/>
          <w:bCs/>
          <w:color w:val="000000"/>
          <w:sz w:val="28"/>
          <w:szCs w:val="28"/>
        </w:rPr>
        <w:t xml:space="preserve"> класс</w:t>
      </w:r>
    </w:p>
    <w:p w:rsidR="008E667A" w:rsidRPr="00243F38" w:rsidRDefault="008E667A" w:rsidP="00243F3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243F38">
        <w:rPr>
          <w:rStyle w:val="af6"/>
          <w:sz w:val="28"/>
          <w:szCs w:val="28"/>
        </w:rPr>
        <w:t xml:space="preserve">Цель: </w:t>
      </w:r>
    </w:p>
    <w:p w:rsidR="008E667A" w:rsidRPr="00243F38" w:rsidRDefault="008E667A" w:rsidP="00243F3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243F38">
        <w:rPr>
          <w:sz w:val="28"/>
          <w:szCs w:val="28"/>
        </w:rPr>
        <w:t>1) способствовать развитию мышления познавательной и творческой активности учащихся;</w:t>
      </w:r>
    </w:p>
    <w:p w:rsidR="008E667A" w:rsidRPr="00243F38" w:rsidRDefault="008E667A" w:rsidP="00243F38">
      <w:pPr>
        <w:pStyle w:val="a3"/>
        <w:spacing w:before="0" w:beforeAutospacing="0" w:after="0" w:afterAutospacing="0"/>
        <w:ind w:firstLine="709"/>
        <w:jc w:val="both"/>
        <w:rPr>
          <w:rStyle w:val="af6"/>
          <w:sz w:val="28"/>
          <w:szCs w:val="28"/>
        </w:rPr>
      </w:pPr>
    </w:p>
    <w:p w:rsidR="008E667A" w:rsidRPr="00243F38" w:rsidRDefault="008E667A" w:rsidP="00243F3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243F38">
        <w:rPr>
          <w:rStyle w:val="af6"/>
          <w:sz w:val="28"/>
          <w:szCs w:val="28"/>
        </w:rPr>
        <w:t>Задачи:</w:t>
      </w:r>
    </w:p>
    <w:p w:rsidR="008E667A" w:rsidRPr="00243F38" w:rsidRDefault="008E667A" w:rsidP="00243F3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243F38">
        <w:rPr>
          <w:sz w:val="28"/>
          <w:szCs w:val="28"/>
        </w:rPr>
        <w:t>1) создать условия для проявления каждым учеником своих способностей, интеллектуальных умений;</w:t>
      </w:r>
    </w:p>
    <w:p w:rsidR="008E667A" w:rsidRPr="00243F38" w:rsidRDefault="008E667A" w:rsidP="00243F3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243F38">
        <w:rPr>
          <w:sz w:val="28"/>
          <w:szCs w:val="28"/>
        </w:rPr>
        <w:t>2) развивать такие качества, как умение слушать другого человека, работать в группе, умения самоанализа и самооценки, способности к творческой работе над собой.</w:t>
      </w:r>
    </w:p>
    <w:p w:rsidR="00AB5B35" w:rsidRPr="00243F38" w:rsidRDefault="00AB5B35" w:rsidP="00243F3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243F38">
        <w:rPr>
          <w:sz w:val="28"/>
          <w:szCs w:val="28"/>
        </w:rPr>
        <w:t>3) повышать интерес к изучению  математики</w:t>
      </w:r>
    </w:p>
    <w:p w:rsidR="008E667A" w:rsidRPr="00243F38" w:rsidRDefault="008E667A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</w:p>
    <w:p w:rsidR="00F511BE" w:rsidRPr="00243F38" w:rsidRDefault="00F511BE" w:rsidP="00243F38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</w:p>
    <w:p w:rsidR="006D6C28" w:rsidRDefault="006D6C28" w:rsidP="00243F38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  <w:r w:rsidRPr="00243F38">
        <w:rPr>
          <w:b/>
          <w:bCs/>
          <w:color w:val="000000"/>
          <w:sz w:val="28"/>
          <w:szCs w:val="28"/>
        </w:rPr>
        <w:t>Вступление.</w:t>
      </w:r>
    </w:p>
    <w:p w:rsidR="00243F38" w:rsidRPr="00243F38" w:rsidRDefault="00243F38" w:rsidP="00243F38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</w:p>
    <w:p w:rsidR="00647647" w:rsidRPr="00243F38" w:rsidRDefault="00647647" w:rsidP="00243F38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  <w:r w:rsidRPr="00243F38">
        <w:rPr>
          <w:b/>
          <w:bCs/>
          <w:color w:val="000000"/>
          <w:sz w:val="28"/>
          <w:szCs w:val="28"/>
        </w:rPr>
        <w:t xml:space="preserve">Ведущий: </w:t>
      </w:r>
    </w:p>
    <w:p w:rsidR="00647647" w:rsidRPr="00243F38" w:rsidRDefault="00647647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</w:p>
    <w:p w:rsidR="00243F38" w:rsidRDefault="00243F38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</w:p>
    <w:p w:rsidR="00243F38" w:rsidRDefault="00243F38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b/>
          <w:bCs/>
          <w:color w:val="000000"/>
          <w:sz w:val="28"/>
          <w:szCs w:val="28"/>
        </w:rPr>
        <w:t>Слово о математике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Почему торжественность вокруг?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Слышите,  как быстро смолкла речь?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Это о царице всех наук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Начинаем мы сегодня вечер.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Не случайно ей такой почет.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Это ей дано давать ответы,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Как хороший выполнить расчет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Для постройки здания,  ракеты.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Есть о математике молва,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Что она в порядок ум приводит,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Потому хорошие слова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Часто говорят о ней в народе.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lastRenderedPageBreak/>
        <w:t>Ты нам, математика, даёшь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Для победы трудностей закалку,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Учиться с тобой молодёжь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Развивать и волю и смекалку</w:t>
      </w:r>
      <w:proofErr w:type="gramStart"/>
      <w:r w:rsidRPr="00243F38">
        <w:rPr>
          <w:color w:val="000000"/>
          <w:sz w:val="28"/>
          <w:szCs w:val="28"/>
        </w:rPr>
        <w:t xml:space="preserve"> .</w:t>
      </w:r>
      <w:proofErr w:type="gramEnd"/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И за то,  что в творческом труде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Выручаешь в трудные моменты,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Мы сегодня искренне тебе</w:t>
      </w:r>
    </w:p>
    <w:p w:rsidR="00CA33BB" w:rsidRPr="00243F38" w:rsidRDefault="00CA33BB" w:rsidP="00243F38">
      <w:pPr>
        <w:pStyle w:val="a3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243F38">
        <w:rPr>
          <w:color w:val="000000"/>
          <w:sz w:val="28"/>
          <w:szCs w:val="28"/>
        </w:rPr>
        <w:t>Посылаем гром аплодисментов.</w:t>
      </w:r>
    </w:p>
    <w:p w:rsidR="00CA33BB" w:rsidRPr="00243F38" w:rsidRDefault="00CA33BB" w:rsidP="00243F38">
      <w:pPr>
        <w:pStyle w:val="a3"/>
        <w:spacing w:before="0" w:beforeAutospacing="0" w:after="0" w:afterAutospacing="0"/>
        <w:rPr>
          <w:b/>
          <w:color w:val="333333"/>
          <w:sz w:val="28"/>
          <w:szCs w:val="28"/>
        </w:rPr>
      </w:pPr>
    </w:p>
    <w:p w:rsidR="006D6C28" w:rsidRPr="00243F38" w:rsidRDefault="006D6C28" w:rsidP="00243F38">
      <w:pPr>
        <w:pStyle w:val="a3"/>
        <w:spacing w:before="0" w:beforeAutospacing="0" w:after="0" w:afterAutospacing="0"/>
        <w:rPr>
          <w:b/>
          <w:color w:val="333333"/>
          <w:sz w:val="28"/>
          <w:szCs w:val="28"/>
        </w:rPr>
      </w:pPr>
    </w:p>
    <w:p w:rsidR="00F511BE" w:rsidRPr="00243F38" w:rsidRDefault="006D6C28" w:rsidP="0098589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43F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едущий</w:t>
      </w:r>
      <w:r w:rsidR="00C82C96" w:rsidRPr="00243F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:</w:t>
      </w:r>
    </w:p>
    <w:p w:rsidR="00F511BE" w:rsidRPr="00243F38" w:rsidRDefault="00AB5B35" w:rsidP="0098589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Рада приветствовать всех  на математическом вечере!</w:t>
      </w:r>
    </w:p>
    <w:p w:rsidR="00AB5B35" w:rsidRPr="00243F38" w:rsidRDefault="00AB5B35" w:rsidP="0098589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Сегодня никому здесь не будет скучно и тоскливо.</w:t>
      </w:r>
      <w:r w:rsidR="00647647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985897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647647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616E0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Мы с вами</w:t>
      </w:r>
      <w:r w:rsidR="00C82C9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, уважаемое жюри и уважаемые зрители </w:t>
      </w:r>
      <w:r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будем свидетелями борьбы двух команд  </w:t>
      </w:r>
      <w:r w:rsidR="00E9677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на математической арене. </w:t>
      </w:r>
      <w:r w:rsidR="00C82C9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E9677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Где для, того, чтобы победить  нужно </w:t>
      </w:r>
      <w:r w:rsidR="00C82C9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будет </w:t>
      </w:r>
      <w:r w:rsidR="00E9677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проявить смекалку, знания, неудержимое стремление к победе  и командный дух.</w:t>
      </w:r>
      <w:r w:rsidR="00C82C96" w:rsidRPr="00243F3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</w:p>
    <w:p w:rsidR="006D6C28" w:rsidRPr="00243F38" w:rsidRDefault="006D6C28" w:rsidP="0098589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43F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жалуйста, представьтесь, команда №1,   №2  (представляются).</w:t>
      </w:r>
    </w:p>
    <w:p w:rsidR="006D6C28" w:rsidRPr="00243F38" w:rsidRDefault="006D6C28" w:rsidP="00985897">
      <w:pPr>
        <w:shd w:val="clear" w:color="auto" w:fill="FFFFFF"/>
        <w:spacing w:after="0" w:line="240" w:lineRule="auto"/>
        <w:rPr>
          <w:b/>
          <w:color w:val="333333"/>
          <w:sz w:val="28"/>
          <w:szCs w:val="28"/>
        </w:rPr>
      </w:pPr>
      <w:r w:rsidRPr="00243F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едущий</w:t>
      </w:r>
      <w:r w:rsidR="00C82C96" w:rsidRPr="00243F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:</w:t>
      </w:r>
      <w:r w:rsidRPr="00243F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Pr="00243F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96776" w:rsidRPr="00243F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знакомились с командами.  Представляю членов жюри:</w:t>
      </w:r>
    </w:p>
    <w:p w:rsidR="006D6C28" w:rsidRPr="00243F38" w:rsidRDefault="00C82C96" w:rsidP="009858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 Ведущий: </w:t>
      </w:r>
      <w:r w:rsidR="007E370E" w:rsidRPr="00243F38">
        <w:rPr>
          <w:rFonts w:ascii="Times New Roman" w:hAnsi="Times New Roman" w:cs="Times New Roman"/>
          <w:sz w:val="28"/>
          <w:szCs w:val="28"/>
        </w:rPr>
        <w:t>Математический б</w:t>
      </w:r>
      <w:r w:rsidR="00616E04">
        <w:rPr>
          <w:rFonts w:ascii="Times New Roman" w:hAnsi="Times New Roman" w:cs="Times New Roman"/>
          <w:sz w:val="28"/>
          <w:szCs w:val="28"/>
        </w:rPr>
        <w:t>ой будет состоять из 5 раундов</w:t>
      </w:r>
      <w:r w:rsidR="007E370E" w:rsidRPr="00243F38">
        <w:rPr>
          <w:rFonts w:ascii="Times New Roman" w:hAnsi="Times New Roman" w:cs="Times New Roman"/>
          <w:sz w:val="28"/>
          <w:szCs w:val="28"/>
        </w:rPr>
        <w:t xml:space="preserve">. </w:t>
      </w:r>
      <w:r w:rsidR="00616E04">
        <w:rPr>
          <w:rFonts w:ascii="Times New Roman" w:hAnsi="Times New Roman" w:cs="Times New Roman"/>
          <w:sz w:val="28"/>
          <w:szCs w:val="28"/>
        </w:rPr>
        <w:t xml:space="preserve"> Первый раунд разминка, затем раунд</w:t>
      </w:r>
      <w:r w:rsidR="005E7D10" w:rsidRPr="00243F38">
        <w:rPr>
          <w:rFonts w:ascii="Times New Roman" w:hAnsi="Times New Roman" w:cs="Times New Roman"/>
          <w:sz w:val="28"/>
          <w:szCs w:val="28"/>
        </w:rPr>
        <w:t xml:space="preserve"> под названием ‘’</w:t>
      </w:r>
      <w:r w:rsidR="005E7D10" w:rsidRPr="00243F38">
        <w:rPr>
          <w:rFonts w:ascii="Times New Roman" w:hAnsi="Times New Roman" w:cs="Times New Roman"/>
          <w:sz w:val="28"/>
          <w:szCs w:val="28"/>
          <w:lang w:val="en-US"/>
        </w:rPr>
        <w:t>zero</w:t>
      </w:r>
      <w:r w:rsidR="005E7D10" w:rsidRPr="00243F38">
        <w:rPr>
          <w:rFonts w:ascii="Times New Roman" w:hAnsi="Times New Roman" w:cs="Times New Roman"/>
          <w:sz w:val="28"/>
          <w:szCs w:val="28"/>
        </w:rPr>
        <w:t>’’, трет</w:t>
      </w:r>
      <w:r w:rsidR="00616E04">
        <w:rPr>
          <w:rFonts w:ascii="Times New Roman" w:hAnsi="Times New Roman" w:cs="Times New Roman"/>
          <w:sz w:val="28"/>
          <w:szCs w:val="28"/>
        </w:rPr>
        <w:t>ий раунд</w:t>
      </w:r>
      <w:proofErr w:type="gramStart"/>
      <w:r w:rsidR="00616E04">
        <w:rPr>
          <w:rFonts w:ascii="Times New Roman" w:hAnsi="Times New Roman" w:cs="Times New Roman"/>
          <w:sz w:val="28"/>
          <w:szCs w:val="28"/>
        </w:rPr>
        <w:t xml:space="preserve"> </w:t>
      </w:r>
      <w:r w:rsidR="0051496B" w:rsidRPr="00243F38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51496B" w:rsidRPr="00243F38">
        <w:rPr>
          <w:rFonts w:ascii="Times New Roman" w:hAnsi="Times New Roman" w:cs="Times New Roman"/>
          <w:sz w:val="28"/>
          <w:szCs w:val="28"/>
        </w:rPr>
        <w:t xml:space="preserve"> </w:t>
      </w:r>
      <w:r w:rsidR="005E7D10" w:rsidRPr="00243F38">
        <w:rPr>
          <w:rFonts w:ascii="Times New Roman" w:hAnsi="Times New Roman" w:cs="Times New Roman"/>
          <w:sz w:val="28"/>
          <w:szCs w:val="28"/>
        </w:rPr>
        <w:t>под название</w:t>
      </w:r>
      <w:r w:rsidRPr="00243F38">
        <w:rPr>
          <w:rFonts w:ascii="Times New Roman" w:hAnsi="Times New Roman" w:cs="Times New Roman"/>
          <w:sz w:val="28"/>
          <w:szCs w:val="28"/>
        </w:rPr>
        <w:t>м ‘’пойми меня, если сможешь’’</w:t>
      </w:r>
      <w:r w:rsidR="00616E04">
        <w:rPr>
          <w:rFonts w:ascii="Times New Roman" w:hAnsi="Times New Roman" w:cs="Times New Roman"/>
          <w:sz w:val="28"/>
          <w:szCs w:val="28"/>
        </w:rPr>
        <w:t xml:space="preserve">, четвертый </w:t>
      </w:r>
      <w:r w:rsidR="0051496B" w:rsidRPr="00243F38">
        <w:rPr>
          <w:rFonts w:ascii="Times New Roman" w:hAnsi="Times New Roman" w:cs="Times New Roman"/>
          <w:sz w:val="28"/>
          <w:szCs w:val="28"/>
        </w:rPr>
        <w:t xml:space="preserve"> ‘’математическая эстафета’’</w:t>
      </w:r>
      <w:r w:rsidR="005E7D10" w:rsidRPr="00243F38">
        <w:rPr>
          <w:rFonts w:ascii="Times New Roman" w:hAnsi="Times New Roman" w:cs="Times New Roman"/>
          <w:sz w:val="28"/>
          <w:szCs w:val="28"/>
        </w:rPr>
        <w:t xml:space="preserve"> </w:t>
      </w:r>
      <w:r w:rsidR="0051496B" w:rsidRPr="00243F38">
        <w:rPr>
          <w:rFonts w:ascii="Times New Roman" w:hAnsi="Times New Roman" w:cs="Times New Roman"/>
          <w:sz w:val="28"/>
          <w:szCs w:val="28"/>
        </w:rPr>
        <w:t xml:space="preserve">и </w:t>
      </w:r>
      <w:r w:rsidR="00616E04">
        <w:rPr>
          <w:rFonts w:ascii="Times New Roman" w:hAnsi="Times New Roman" w:cs="Times New Roman"/>
          <w:sz w:val="28"/>
          <w:szCs w:val="28"/>
        </w:rPr>
        <w:t xml:space="preserve">пятый </w:t>
      </w:r>
      <w:r w:rsidR="005E7D10" w:rsidRPr="00243F38">
        <w:rPr>
          <w:rFonts w:ascii="Times New Roman" w:hAnsi="Times New Roman" w:cs="Times New Roman"/>
          <w:sz w:val="28"/>
          <w:szCs w:val="28"/>
        </w:rPr>
        <w:t xml:space="preserve"> ‘’в поисках общего’’.</w:t>
      </w:r>
      <w:r w:rsidR="00BE5F7E" w:rsidRPr="00243F38">
        <w:rPr>
          <w:rFonts w:ascii="Times New Roman" w:hAnsi="Times New Roman" w:cs="Times New Roman"/>
          <w:sz w:val="28"/>
          <w:szCs w:val="28"/>
        </w:rPr>
        <w:t xml:space="preserve"> Максимальный балл</w:t>
      </w:r>
      <w:r w:rsidRPr="00243F38">
        <w:rPr>
          <w:rFonts w:ascii="Times New Roman" w:hAnsi="Times New Roman" w:cs="Times New Roman"/>
          <w:sz w:val="28"/>
          <w:szCs w:val="28"/>
        </w:rPr>
        <w:t xml:space="preserve">, </w:t>
      </w:r>
      <w:r w:rsidR="00BE5F7E" w:rsidRPr="00243F38">
        <w:rPr>
          <w:rFonts w:ascii="Times New Roman" w:hAnsi="Times New Roman" w:cs="Times New Roman"/>
          <w:sz w:val="28"/>
          <w:szCs w:val="28"/>
        </w:rPr>
        <w:t xml:space="preserve"> который можно набрать за </w:t>
      </w:r>
      <w:r w:rsidR="0061429D" w:rsidRPr="00243F38">
        <w:rPr>
          <w:rFonts w:ascii="Times New Roman" w:hAnsi="Times New Roman" w:cs="Times New Roman"/>
          <w:sz w:val="28"/>
          <w:szCs w:val="28"/>
        </w:rPr>
        <w:t>верно выполненные задания  =  35 баллов</w:t>
      </w:r>
      <w:r w:rsidR="00BE5F7E" w:rsidRPr="00243F3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82C96" w:rsidRPr="00243F38" w:rsidRDefault="00C82C96" w:rsidP="009858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Ведущий: Пожелаем нашим командам удачи. Вперед, к игре!</w:t>
      </w:r>
    </w:p>
    <w:p w:rsidR="006D6C28" w:rsidRDefault="00C82C96" w:rsidP="00243F3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Ведущий: </w:t>
      </w:r>
      <w:r w:rsidR="00616E04">
        <w:rPr>
          <w:rFonts w:ascii="Times New Roman" w:hAnsi="Times New Roman" w:cs="Times New Roman"/>
          <w:b/>
          <w:sz w:val="28"/>
          <w:szCs w:val="28"/>
        </w:rPr>
        <w:t>Наш первый раунд</w:t>
      </w:r>
      <w:r w:rsidR="007E370E" w:rsidRPr="00243F38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="00EB46B1" w:rsidRPr="00243F38">
        <w:rPr>
          <w:rFonts w:ascii="Times New Roman" w:hAnsi="Times New Roman" w:cs="Times New Roman"/>
          <w:b/>
          <w:sz w:val="28"/>
          <w:szCs w:val="28"/>
        </w:rPr>
        <w:t>Разминка</w:t>
      </w:r>
    </w:p>
    <w:p w:rsidR="00243F38" w:rsidRPr="00243F38" w:rsidRDefault="00243F38" w:rsidP="00243F3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E370E" w:rsidRPr="00243F38" w:rsidRDefault="00A8349A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 Критерии:</w:t>
      </w:r>
      <w:r w:rsidR="0061429D" w:rsidRPr="00243F38">
        <w:rPr>
          <w:rFonts w:ascii="Times New Roman" w:hAnsi="Times New Roman" w:cs="Times New Roman"/>
          <w:sz w:val="28"/>
          <w:szCs w:val="28"/>
        </w:rPr>
        <w:t xml:space="preserve"> </w:t>
      </w:r>
      <w:r w:rsidR="007E370E" w:rsidRPr="00243F38">
        <w:rPr>
          <w:rFonts w:ascii="Times New Roman" w:hAnsi="Times New Roman" w:cs="Times New Roman"/>
          <w:sz w:val="28"/>
          <w:szCs w:val="28"/>
        </w:rPr>
        <w:t>За каждый верный ответ выставляется 1балл, если команда не знает правильного ответа, то за нее может ответить другая команда.</w:t>
      </w:r>
      <w:r w:rsidRPr="00243F38">
        <w:rPr>
          <w:rFonts w:ascii="Times New Roman" w:hAnsi="Times New Roman" w:cs="Times New Roman"/>
          <w:sz w:val="28"/>
          <w:szCs w:val="28"/>
        </w:rPr>
        <w:t xml:space="preserve"> Максимальный балл =8</w:t>
      </w:r>
    </w:p>
    <w:p w:rsidR="00EB46B1" w:rsidRPr="00243F38" w:rsidRDefault="00EB46B1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Вопросы для разминки</w:t>
      </w:r>
      <w:r w:rsidR="00631A59" w:rsidRPr="00243F38">
        <w:rPr>
          <w:rFonts w:ascii="Times New Roman" w:hAnsi="Times New Roman" w:cs="Times New Roman"/>
          <w:b/>
          <w:sz w:val="28"/>
          <w:szCs w:val="28"/>
        </w:rPr>
        <w:t>:</w:t>
      </w:r>
    </w:p>
    <w:p w:rsidR="00EB46B1" w:rsidRPr="00243F38" w:rsidRDefault="00EB46B1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D6C28" w:rsidRPr="00243F38" w:rsidRDefault="006D6C28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D6C28" w:rsidRPr="00243F38" w:rsidRDefault="007E370E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Вопросы 1 команде.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ромб с прямыми углами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квадрат)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Найдите 10% от 45(4,5)</w:t>
      </w:r>
    </w:p>
    <w:p w:rsidR="00501C9E" w:rsidRPr="00243F38" w:rsidRDefault="00501C9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Сколько</w:t>
      </w:r>
      <w:r w:rsidR="00790933" w:rsidRPr="00243F38">
        <w:rPr>
          <w:rFonts w:ascii="Times New Roman" w:hAnsi="Times New Roman" w:cs="Times New Roman"/>
          <w:sz w:val="28"/>
          <w:szCs w:val="28"/>
        </w:rPr>
        <w:t xml:space="preserve"> делителей имеет </w:t>
      </w:r>
      <w:r w:rsidRPr="00243F38">
        <w:rPr>
          <w:rFonts w:ascii="Times New Roman" w:hAnsi="Times New Roman" w:cs="Times New Roman"/>
          <w:sz w:val="28"/>
          <w:szCs w:val="28"/>
        </w:rPr>
        <w:t xml:space="preserve"> число</w:t>
      </w:r>
      <w:r w:rsidR="00790933" w:rsidRPr="00243F38">
        <w:rPr>
          <w:rFonts w:ascii="Times New Roman" w:hAnsi="Times New Roman" w:cs="Times New Roman"/>
          <w:sz w:val="28"/>
          <w:szCs w:val="28"/>
        </w:rPr>
        <w:t xml:space="preserve"> 15? (4</w:t>
      </w:r>
      <w:r w:rsidRPr="00243F38">
        <w:rPr>
          <w:rFonts w:ascii="Times New Roman" w:hAnsi="Times New Roman" w:cs="Times New Roman"/>
          <w:sz w:val="28"/>
          <w:szCs w:val="28"/>
        </w:rPr>
        <w:t>)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знак квадратного корня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радикал)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Чему равно значение выражения 5</w:t>
      </w:r>
      <w:r w:rsidRPr="00243F3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D6F0A" w:rsidRPr="00243F38">
        <w:rPr>
          <w:rFonts w:ascii="Times New Roman" w:hAnsi="Times New Roman" w:cs="Times New Roman"/>
          <w:sz w:val="28"/>
          <w:szCs w:val="28"/>
        </w:rPr>
        <w:t>-1</w:t>
      </w:r>
      <w:r w:rsidRPr="00243F38">
        <w:rPr>
          <w:rFonts w:ascii="Times New Roman" w:hAnsi="Times New Roman" w:cs="Times New Roman"/>
          <w:sz w:val="28"/>
          <w:szCs w:val="28"/>
        </w:rPr>
        <w:t>(24)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Что называют аксиомой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 xml:space="preserve"> математическое утверждение, принимаемое без доказательства)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Назовите имя и фамилию пер</w:t>
      </w:r>
      <w:r w:rsidR="00D066ED" w:rsidRPr="00243F38">
        <w:rPr>
          <w:rFonts w:ascii="Times New Roman" w:hAnsi="Times New Roman" w:cs="Times New Roman"/>
          <w:sz w:val="28"/>
          <w:szCs w:val="28"/>
        </w:rPr>
        <w:t>вой русской женщины математика</w:t>
      </w:r>
      <w:r w:rsidR="00985897">
        <w:rPr>
          <w:rFonts w:ascii="Times New Roman" w:hAnsi="Times New Roman" w:cs="Times New Roman"/>
          <w:sz w:val="28"/>
          <w:szCs w:val="28"/>
        </w:rPr>
        <w:t xml:space="preserve"> </w:t>
      </w:r>
      <w:r w:rsidR="00D066ED" w:rsidRPr="00243F38">
        <w:rPr>
          <w:rFonts w:ascii="Times New Roman" w:hAnsi="Times New Roman" w:cs="Times New Roman"/>
          <w:sz w:val="28"/>
          <w:szCs w:val="28"/>
        </w:rPr>
        <w:t>(Софья К</w:t>
      </w:r>
      <w:r w:rsidRPr="00243F38">
        <w:rPr>
          <w:rFonts w:ascii="Times New Roman" w:hAnsi="Times New Roman" w:cs="Times New Roman"/>
          <w:sz w:val="28"/>
          <w:szCs w:val="28"/>
        </w:rPr>
        <w:t>овале</w:t>
      </w:r>
      <w:r w:rsidR="004446B0">
        <w:rPr>
          <w:rFonts w:ascii="Times New Roman" w:hAnsi="Times New Roman" w:cs="Times New Roman"/>
          <w:sz w:val="28"/>
          <w:szCs w:val="28"/>
        </w:rPr>
        <w:t>в</w:t>
      </w:r>
      <w:r w:rsidRPr="00243F38">
        <w:rPr>
          <w:rFonts w:ascii="Times New Roman" w:hAnsi="Times New Roman" w:cs="Times New Roman"/>
          <w:sz w:val="28"/>
          <w:szCs w:val="28"/>
        </w:rPr>
        <w:t>ская)</w:t>
      </w:r>
    </w:p>
    <w:p w:rsidR="007E370E" w:rsidRPr="00243F38" w:rsidRDefault="007E370E" w:rsidP="00243F38">
      <w:pPr>
        <w:pStyle w:val="ad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график обратной пропорциональности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гипербола)</w:t>
      </w:r>
    </w:p>
    <w:p w:rsidR="007E370E" w:rsidRPr="00243F38" w:rsidRDefault="007E370E" w:rsidP="00243F38">
      <w:pPr>
        <w:pStyle w:val="ad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lastRenderedPageBreak/>
        <w:t>Вопросы 2  команде</w:t>
      </w:r>
    </w:p>
    <w:p w:rsidR="007E370E" w:rsidRPr="00243F38" w:rsidRDefault="007E370E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выражение, являющееся суммой одночленов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многочлен)</w:t>
      </w:r>
    </w:p>
    <w:p w:rsidR="007E370E" w:rsidRPr="00243F38" w:rsidRDefault="007E370E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Найдите значение выражения √</w:t>
      </w:r>
      <w:r w:rsidR="00AD2BBC" w:rsidRPr="00243F38">
        <w:rPr>
          <w:rFonts w:ascii="Times New Roman" w:hAnsi="Times New Roman" w:cs="Times New Roman"/>
          <w:sz w:val="28"/>
          <w:szCs w:val="28"/>
        </w:rPr>
        <w:t>49+5</w:t>
      </w:r>
      <w:r w:rsidR="006D6F0A" w:rsidRPr="00243F38">
        <w:rPr>
          <w:rFonts w:ascii="Times New Roman" w:hAnsi="Times New Roman" w:cs="Times New Roman"/>
          <w:sz w:val="28"/>
          <w:szCs w:val="28"/>
        </w:rPr>
        <w:t>(12)</w:t>
      </w:r>
    </w:p>
    <w:p w:rsidR="00AD2BBC" w:rsidRPr="00243F38" w:rsidRDefault="00AD2BBC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то из ученых математико</w:t>
      </w:r>
      <w:r w:rsidR="00D066ED" w:rsidRPr="00243F38">
        <w:rPr>
          <w:rFonts w:ascii="Times New Roman" w:hAnsi="Times New Roman" w:cs="Times New Roman"/>
          <w:sz w:val="28"/>
          <w:szCs w:val="28"/>
        </w:rPr>
        <w:t>в ввел координатную плоскость</w:t>
      </w:r>
      <w:proofErr w:type="gramStart"/>
      <w:r w:rsidR="00D066ED"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="00D066ED" w:rsidRPr="00243F38">
        <w:rPr>
          <w:rFonts w:ascii="Times New Roman" w:hAnsi="Times New Roman" w:cs="Times New Roman"/>
          <w:sz w:val="28"/>
          <w:szCs w:val="28"/>
        </w:rPr>
        <w:t>Р</w:t>
      </w:r>
      <w:r w:rsidRPr="00243F38">
        <w:rPr>
          <w:rFonts w:ascii="Times New Roman" w:hAnsi="Times New Roman" w:cs="Times New Roman"/>
          <w:sz w:val="28"/>
          <w:szCs w:val="28"/>
        </w:rPr>
        <w:t>ене Декарт)</w:t>
      </w:r>
    </w:p>
    <w:p w:rsidR="00AD2BBC" w:rsidRPr="00243F38" w:rsidRDefault="00AD2BBC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отрезок, соединяющий две точки окружности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хорда)</w:t>
      </w:r>
    </w:p>
    <w:p w:rsidR="00AD2BBC" w:rsidRPr="00243F38" w:rsidRDefault="00AD2BBC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график квадратичной функции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парабола)</w:t>
      </w:r>
    </w:p>
    <w:p w:rsidR="00AD2BBC" w:rsidRPr="00243F38" w:rsidRDefault="00AD2BBC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Найдите значение 30% от 8(2,4)</w:t>
      </w:r>
    </w:p>
    <w:p w:rsidR="00790933" w:rsidRPr="00243F38" w:rsidRDefault="00C02E0D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ая обыкновенная дробь называет правильной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?(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 xml:space="preserve"> у которой числитель меньше знаменателя)</w:t>
      </w:r>
    </w:p>
    <w:p w:rsidR="00AD2BBC" w:rsidRPr="00243F38" w:rsidRDefault="00C02E0D" w:rsidP="00243F38">
      <w:pPr>
        <w:pStyle w:val="ad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Как называется математическое утверждение, требующее доказательства? (теорема)</w:t>
      </w:r>
    </w:p>
    <w:p w:rsidR="00631A59" w:rsidRPr="00243F38" w:rsidRDefault="00631A59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31A59" w:rsidRPr="00243F38" w:rsidRDefault="00631A59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43F38" w:rsidRDefault="00C82C96" w:rsidP="00243F3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Ведущий: </w:t>
      </w:r>
      <w:r w:rsidR="00616E04">
        <w:rPr>
          <w:rFonts w:ascii="Times New Roman" w:hAnsi="Times New Roman" w:cs="Times New Roman"/>
          <w:b/>
          <w:sz w:val="28"/>
          <w:szCs w:val="28"/>
        </w:rPr>
        <w:t xml:space="preserve">Приступаем ко второму раунду </w:t>
      </w:r>
      <w:r w:rsidR="00A8349A" w:rsidRPr="00243F38">
        <w:rPr>
          <w:rFonts w:ascii="Times New Roman" w:hAnsi="Times New Roman" w:cs="Times New Roman"/>
          <w:b/>
          <w:sz w:val="28"/>
          <w:szCs w:val="28"/>
        </w:rPr>
        <w:t xml:space="preserve"> под названием ‘’</w:t>
      </w:r>
      <w:r w:rsidR="00A8349A" w:rsidRPr="00243F38">
        <w:rPr>
          <w:rFonts w:ascii="Times New Roman" w:hAnsi="Times New Roman" w:cs="Times New Roman"/>
          <w:b/>
          <w:sz w:val="28"/>
          <w:szCs w:val="28"/>
          <w:lang w:val="en-US"/>
        </w:rPr>
        <w:t>zero</w:t>
      </w:r>
      <w:r w:rsidR="00A8349A" w:rsidRPr="00243F38">
        <w:rPr>
          <w:rFonts w:ascii="Times New Roman" w:hAnsi="Times New Roman" w:cs="Times New Roman"/>
          <w:b/>
          <w:sz w:val="28"/>
          <w:szCs w:val="28"/>
        </w:rPr>
        <w:t>’’</w:t>
      </w:r>
      <w:r w:rsidR="00997686" w:rsidRPr="00243F38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243F38" w:rsidRDefault="00243F38" w:rsidP="00243F3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82C96" w:rsidRPr="00243F38" w:rsidRDefault="00997686" w:rsidP="00243F3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Каждой команде нужно будет решить задачу за определенное время.</w:t>
      </w:r>
      <w:r w:rsidR="00A8349A" w:rsidRPr="00243F3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97686" w:rsidRPr="00243F38" w:rsidRDefault="00C82C96" w:rsidP="00243F3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Критерии оценивания. </w:t>
      </w:r>
      <w:r w:rsidR="00A8349A" w:rsidRPr="00243F38">
        <w:rPr>
          <w:rFonts w:ascii="Times New Roman" w:hAnsi="Times New Roman" w:cs="Times New Roman"/>
          <w:b/>
          <w:sz w:val="28"/>
          <w:szCs w:val="28"/>
        </w:rPr>
        <w:t>Если задача</w:t>
      </w:r>
      <w:r w:rsidR="00E96776" w:rsidRPr="00243F38">
        <w:rPr>
          <w:rFonts w:ascii="Times New Roman" w:hAnsi="Times New Roman" w:cs="Times New Roman"/>
          <w:b/>
          <w:sz w:val="28"/>
          <w:szCs w:val="28"/>
        </w:rPr>
        <w:t>,</w:t>
      </w:r>
      <w:r w:rsidR="0098589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985897">
        <w:rPr>
          <w:rFonts w:ascii="Times New Roman" w:hAnsi="Times New Roman" w:cs="Times New Roman"/>
          <w:b/>
          <w:sz w:val="28"/>
          <w:szCs w:val="28"/>
        </w:rPr>
        <w:t>решена</w:t>
      </w:r>
      <w:proofErr w:type="gramEnd"/>
      <w:r w:rsidR="00985897">
        <w:rPr>
          <w:rFonts w:ascii="Times New Roman" w:hAnsi="Times New Roman" w:cs="Times New Roman"/>
          <w:b/>
          <w:sz w:val="28"/>
          <w:szCs w:val="28"/>
        </w:rPr>
        <w:t xml:space="preserve"> верно команде</w:t>
      </w:r>
      <w:r w:rsidR="00A8349A" w:rsidRPr="00243F38">
        <w:rPr>
          <w:rFonts w:ascii="Times New Roman" w:hAnsi="Times New Roman" w:cs="Times New Roman"/>
          <w:b/>
          <w:sz w:val="28"/>
          <w:szCs w:val="28"/>
        </w:rPr>
        <w:t xml:space="preserve"> присуждается 5 баллов, во всех остальных случаях – 0 баллов.</w:t>
      </w:r>
    </w:p>
    <w:p w:rsidR="00F9148C" w:rsidRPr="00243F38" w:rsidRDefault="00F9148C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9148C" w:rsidRPr="00243F38" w:rsidRDefault="00E96776" w:rsidP="00243F38">
      <w:pPr>
        <w:pStyle w:val="a4"/>
        <w:rPr>
          <w:rFonts w:ascii="Times New Roman" w:hAnsi="Times New Roman"/>
          <w:sz w:val="28"/>
          <w:szCs w:val="28"/>
        </w:rPr>
      </w:pPr>
      <w:r w:rsidRPr="00243F38">
        <w:rPr>
          <w:rFonts w:ascii="Times New Roman" w:hAnsi="Times New Roman"/>
          <w:sz w:val="28"/>
          <w:szCs w:val="28"/>
        </w:rPr>
        <w:t>Задание №2</w:t>
      </w:r>
      <w:r w:rsidR="00552F52" w:rsidRPr="00243F38">
        <w:rPr>
          <w:rFonts w:ascii="Times New Roman" w:hAnsi="Times New Roman"/>
          <w:sz w:val="28"/>
          <w:szCs w:val="28"/>
        </w:rPr>
        <w:t xml:space="preserve"> (5 </w:t>
      </w:r>
      <w:r w:rsidR="00F9148C" w:rsidRPr="00243F38">
        <w:rPr>
          <w:rFonts w:ascii="Times New Roman" w:hAnsi="Times New Roman"/>
          <w:sz w:val="28"/>
          <w:szCs w:val="28"/>
        </w:rPr>
        <w:t>балл)</w:t>
      </w:r>
    </w:p>
    <w:p w:rsidR="00F9148C" w:rsidRPr="00243F38" w:rsidRDefault="00F9148C" w:rsidP="00243F38">
      <w:pPr>
        <w:pStyle w:val="a6"/>
        <w:rPr>
          <w:rFonts w:ascii="Times New Roman" w:hAnsi="Times New Roman"/>
          <w:sz w:val="28"/>
          <w:szCs w:val="28"/>
        </w:rPr>
      </w:pPr>
      <w:r w:rsidRPr="00243F38">
        <w:rPr>
          <w:rFonts w:ascii="Times New Roman" w:hAnsi="Times New Roman"/>
          <w:sz w:val="28"/>
          <w:szCs w:val="28"/>
        </w:rPr>
        <w:t>На сколько нулей оканчивается число 25! (</w:t>
      </w:r>
      <w:r w:rsidRPr="00243F38">
        <w:rPr>
          <w:rFonts w:ascii="Times New Roman" w:hAnsi="Times New Roman"/>
          <w:position w:val="-6"/>
          <w:sz w:val="28"/>
          <w:szCs w:val="28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.25pt" o:ole="">
            <v:imagedata r:id="rId7" o:title=""/>
          </v:shape>
          <o:OLEObject Type="Embed" ProgID="Equation.DSMT4" ShapeID="_x0000_i1025" DrawAspect="Content" ObjectID="_1655631785" r:id="rId8"/>
        </w:object>
      </w:r>
      <w:r w:rsidR="00282E16" w:rsidRPr="00243F38">
        <w:rPr>
          <w:rFonts w:ascii="Times New Roman" w:hAnsi="Times New Roman"/>
          <w:sz w:val="28"/>
          <w:szCs w:val="28"/>
        </w:rPr>
        <w:t>, произведение первых 25 чисел</w:t>
      </w:r>
      <w:r w:rsidRPr="00243F38">
        <w:rPr>
          <w:rFonts w:ascii="Times New Roman" w:hAnsi="Times New Roman"/>
          <w:sz w:val="28"/>
          <w:szCs w:val="28"/>
        </w:rPr>
        <w:t>)?</w:t>
      </w:r>
    </w:p>
    <w:p w:rsidR="00AF7C95" w:rsidRPr="00243F38" w:rsidRDefault="00A8349A" w:rsidP="00243F38">
      <w:pPr>
        <w:pStyle w:val="a6"/>
        <w:rPr>
          <w:rFonts w:ascii="Times New Roman" w:hAnsi="Times New Roman"/>
          <w:sz w:val="28"/>
          <w:szCs w:val="28"/>
        </w:rPr>
      </w:pPr>
      <w:r w:rsidRPr="00243F38">
        <w:rPr>
          <w:rFonts w:ascii="Times New Roman" w:hAnsi="Times New Roman"/>
          <w:sz w:val="28"/>
          <w:szCs w:val="28"/>
        </w:rPr>
        <w:t>Указание</w:t>
      </w:r>
      <w:r w:rsidR="00282E16" w:rsidRPr="00243F38">
        <w:rPr>
          <w:rFonts w:ascii="Times New Roman" w:hAnsi="Times New Roman"/>
          <w:sz w:val="28"/>
          <w:szCs w:val="28"/>
        </w:rPr>
        <w:t xml:space="preserve">: </w:t>
      </w:r>
      <w:r w:rsidRPr="00243F38">
        <w:rPr>
          <w:rFonts w:ascii="Times New Roman" w:hAnsi="Times New Roman"/>
          <w:sz w:val="28"/>
          <w:szCs w:val="28"/>
        </w:rPr>
        <w:t>Ноль в произведении дает число 10, а это в сою очередь произведение 2 и 5.</w:t>
      </w:r>
    </w:p>
    <w:p w:rsidR="00552F52" w:rsidRPr="00243F38" w:rsidRDefault="00552F52" w:rsidP="00243F38">
      <w:pPr>
        <w:pStyle w:val="a6"/>
        <w:rPr>
          <w:rFonts w:ascii="Times New Roman" w:hAnsi="Times New Roman"/>
          <w:sz w:val="28"/>
          <w:szCs w:val="28"/>
        </w:rPr>
      </w:pPr>
    </w:p>
    <w:p w:rsidR="00665B64" w:rsidRPr="00243F38" w:rsidRDefault="00665B64" w:rsidP="00243F38">
      <w:pPr>
        <w:pStyle w:val="a8"/>
        <w:rPr>
          <w:rFonts w:ascii="Times New Roman" w:hAnsi="Times New Roman"/>
          <w:sz w:val="28"/>
          <w:szCs w:val="28"/>
        </w:rPr>
      </w:pPr>
      <w:r w:rsidRPr="00243F38">
        <w:rPr>
          <w:rFonts w:ascii="Times New Roman" w:hAnsi="Times New Roman"/>
          <w:sz w:val="28"/>
          <w:szCs w:val="28"/>
        </w:rPr>
        <w:t>Решение:</w:t>
      </w:r>
    </w:p>
    <w:p w:rsidR="00665B64" w:rsidRPr="00243F38" w:rsidRDefault="00665B64" w:rsidP="00243F38">
      <w:pPr>
        <w:pStyle w:val="a6"/>
        <w:rPr>
          <w:rFonts w:ascii="Times New Roman" w:hAnsi="Times New Roman"/>
          <w:sz w:val="28"/>
          <w:szCs w:val="28"/>
        </w:rPr>
      </w:pPr>
      <w:r w:rsidRPr="00243F38">
        <w:rPr>
          <w:rFonts w:ascii="Times New Roman" w:hAnsi="Times New Roman"/>
          <w:sz w:val="28"/>
          <w:szCs w:val="28"/>
        </w:rPr>
        <w:t>В разложении числа 25! На простые множители 5 встречается ровно 6 раз, так как 5, 10, 15 и 20 делятся на 5, 25 делится на 5</w:t>
      </w:r>
      <w:r w:rsidRPr="00243F38">
        <w:rPr>
          <w:rFonts w:ascii="Times New Roman" w:hAnsi="Times New Roman"/>
          <w:sz w:val="28"/>
          <w:szCs w:val="28"/>
          <w:vertAlign w:val="superscript"/>
        </w:rPr>
        <w:t>2</w:t>
      </w:r>
      <w:r w:rsidRPr="00243F38">
        <w:rPr>
          <w:rFonts w:ascii="Times New Roman" w:hAnsi="Times New Roman"/>
          <w:sz w:val="28"/>
          <w:szCs w:val="28"/>
        </w:rPr>
        <w:t xml:space="preserve">, а остальные множители на 5 не делятся. Очевидно, что 2 в этом разложении встречается больше 6 раз, поскольку там 12 четных чисел. Значит, число 25! делится </w:t>
      </w:r>
      <w:proofErr w:type="gramStart"/>
      <w:r w:rsidRPr="00243F38">
        <w:rPr>
          <w:rFonts w:ascii="Times New Roman" w:hAnsi="Times New Roman"/>
          <w:sz w:val="28"/>
          <w:szCs w:val="28"/>
        </w:rPr>
        <w:t>на</w:t>
      </w:r>
      <w:proofErr w:type="gramEnd"/>
      <w:r w:rsidRPr="00243F38">
        <w:rPr>
          <w:rFonts w:ascii="Times New Roman" w:hAnsi="Times New Roman"/>
          <w:sz w:val="28"/>
          <w:szCs w:val="28"/>
        </w:rPr>
        <w:t xml:space="preserve"> </w:t>
      </w:r>
      <w:r w:rsidRPr="00243F38">
        <w:rPr>
          <w:rFonts w:ascii="Times New Roman" w:hAnsi="Times New Roman"/>
          <w:position w:val="-6"/>
          <w:sz w:val="28"/>
          <w:szCs w:val="28"/>
          <w:lang w:val="en-US"/>
        </w:rPr>
        <w:object w:dxaOrig="1200" w:dyaOrig="320">
          <v:shape id="_x0000_i1026" type="#_x0000_t75" style="width:60pt;height:15.75pt" o:ole="">
            <v:imagedata r:id="rId9" o:title=""/>
          </v:shape>
          <o:OLEObject Type="Embed" ProgID="Equation.3" ShapeID="_x0000_i1026" DrawAspect="Content" ObjectID="_1655631786" r:id="rId10"/>
        </w:object>
      </w:r>
      <w:r w:rsidRPr="00243F38">
        <w:rPr>
          <w:rFonts w:ascii="Times New Roman" w:hAnsi="Times New Roman"/>
          <w:sz w:val="28"/>
          <w:szCs w:val="28"/>
        </w:rPr>
        <w:t>, но не делится на 10</w:t>
      </w:r>
      <w:r w:rsidRPr="00243F38">
        <w:rPr>
          <w:rFonts w:ascii="Times New Roman" w:hAnsi="Times New Roman"/>
          <w:sz w:val="28"/>
          <w:szCs w:val="28"/>
          <w:vertAlign w:val="superscript"/>
        </w:rPr>
        <w:t>7</w:t>
      </w:r>
      <w:r w:rsidRPr="00243F38">
        <w:rPr>
          <w:rFonts w:ascii="Times New Roman" w:hAnsi="Times New Roman"/>
          <w:sz w:val="28"/>
          <w:szCs w:val="28"/>
        </w:rPr>
        <w:t>.</w:t>
      </w:r>
    </w:p>
    <w:p w:rsidR="00665B64" w:rsidRPr="00243F38" w:rsidRDefault="00665B64" w:rsidP="00243F38">
      <w:pPr>
        <w:pStyle w:val="a8"/>
        <w:rPr>
          <w:rFonts w:ascii="Times New Roman" w:hAnsi="Times New Roman"/>
          <w:sz w:val="28"/>
          <w:szCs w:val="28"/>
        </w:rPr>
      </w:pPr>
      <w:r w:rsidRPr="00243F38">
        <w:rPr>
          <w:rFonts w:ascii="Times New Roman" w:hAnsi="Times New Roman"/>
          <w:sz w:val="28"/>
          <w:szCs w:val="28"/>
        </w:rPr>
        <w:t>Ответ:  6</w:t>
      </w:r>
    </w:p>
    <w:p w:rsidR="00665B64" w:rsidRPr="00243F38" w:rsidRDefault="00665B64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96776" w:rsidRPr="00243F38" w:rsidRDefault="00E96776" w:rsidP="00243F38">
      <w:pPr>
        <w:pStyle w:val="ad"/>
        <w:spacing w:line="240" w:lineRule="auto"/>
        <w:ind w:left="0"/>
        <w:jc w:val="both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Ведущий: А что делать зрителям? Ну, конечно! Предлагаю зрителям,</w:t>
      </w:r>
      <w:r w:rsidR="00C82C96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тоже </w:t>
      </w: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поучаствоват</w:t>
      </w:r>
      <w:r w:rsidR="00C82C96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ь</w:t>
      </w: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в небольшой викторине.</w:t>
      </w:r>
    </w:p>
    <w:p w:rsidR="00F9148C" w:rsidRPr="00243F38" w:rsidRDefault="00F9148C" w:rsidP="00243F38">
      <w:pPr>
        <w:pStyle w:val="ad"/>
        <w:spacing w:line="240" w:lineRule="auto"/>
        <w:ind w:left="1069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Вопросы зрителям</w:t>
      </w:r>
    </w:p>
    <w:p w:rsidR="00B80112" w:rsidRPr="00243F38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Найдите недостающее число: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6-36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7-49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t xml:space="preserve">10-? </w:t>
      </w:r>
      <w:r w:rsidR="00985897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100)</w:t>
      </w:r>
    </w:p>
    <w:p w:rsidR="00B80112" w:rsidRPr="00243F38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В старых  русских руководствах по арифметике  использовали такие названия дробей: 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½- половина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1/3 - треть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¼ - четь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1/8-полчеть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Определите, каким дробям соответствовали тогда названия:</w:t>
      </w:r>
    </w:p>
    <w:p w:rsidR="00B80112" w:rsidRPr="00243F38" w:rsidRDefault="00B80112" w:rsidP="00243F38">
      <w:pPr>
        <w:spacing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Полтреть, полполтреть, полполполтреть </w:t>
      </w:r>
      <w:r w:rsidR="00985897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1/6, 1/12, 1/24)</w:t>
      </w:r>
    </w:p>
    <w:p w:rsidR="00B80112" w:rsidRPr="007328D2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Произведение каких трех чисел равно их сумме? </w:t>
      </w:r>
      <w:r w:rsidR="00985897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числа 1,2 и 3)</w:t>
      </w:r>
    </w:p>
    <w:p w:rsidR="007328D2" w:rsidRPr="00243F38" w:rsidRDefault="007328D2" w:rsidP="007328D2">
      <w:pPr>
        <w:pStyle w:val="ad"/>
        <w:spacing w:line="240" w:lineRule="auto"/>
        <w:ind w:left="142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7328D2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Кому принадлежит высказывание:’’Как бы хорошо машина ни работала, она может решить все требуемые задачи от  нее задачи, но она никогда не придумает ни одной’’. </w:t>
      </w:r>
      <w:r w:rsidR="00985897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А. Эйнштейн)</w:t>
      </w:r>
    </w:p>
    <w:p w:rsidR="007328D2" w:rsidRPr="007328D2" w:rsidRDefault="007328D2" w:rsidP="007328D2">
      <w:pPr>
        <w:pStyle w:val="ad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7328D2" w:rsidRPr="00243F38" w:rsidRDefault="007328D2" w:rsidP="007328D2">
      <w:pPr>
        <w:pStyle w:val="ad"/>
        <w:spacing w:line="240" w:lineRule="auto"/>
        <w:ind w:left="142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7328D2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proofErr w:type="gramStart"/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Продолжите высказывание А.С. Пушкина:’’Вдохновение нужно в геометрии  не меньше, чем в……..’’ </w:t>
      </w:r>
      <w:r w:rsidR="007328D2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в поэзии)</w:t>
      </w:r>
      <w:proofErr w:type="gramEnd"/>
    </w:p>
    <w:p w:rsidR="007328D2" w:rsidRPr="00243F38" w:rsidRDefault="007328D2" w:rsidP="007328D2">
      <w:pPr>
        <w:pStyle w:val="ad"/>
        <w:spacing w:line="240" w:lineRule="auto"/>
        <w:ind w:left="142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7328D2" w:rsidRDefault="00797C5D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97C5D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left:0;text-align:left;margin-left:192.45pt;margin-top:24.7pt;width:35.25pt;height:0;z-index:251658240" o:connectortype="straight" strokecolor="red" strokeweight=".5pt">
            <v:shadow type="perspective" color="#622423 [1605]" opacity=".5" offset="1pt" offset2="-1pt"/>
          </v:shape>
        </w:pict>
      </w:r>
      <w:r w:rsidR="00B80112"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Как разделить 18 на 2 половины, чтобы в каждой половине получилось по 10? </w:t>
      </w:r>
      <w:r w:rsidR="007328D2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18)</w:t>
      </w:r>
    </w:p>
    <w:p w:rsidR="007328D2" w:rsidRPr="007328D2" w:rsidRDefault="007328D2" w:rsidP="007328D2">
      <w:pPr>
        <w:pStyle w:val="ad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7328D2" w:rsidRPr="00243F38" w:rsidRDefault="007328D2" w:rsidP="007328D2">
      <w:pPr>
        <w:pStyle w:val="ad"/>
        <w:spacing w:line="240" w:lineRule="auto"/>
        <w:ind w:left="142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243F38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Упростить следующие фразы:</w:t>
      </w:r>
    </w:p>
    <w:p w:rsidR="00985897" w:rsidRPr="00985897" w:rsidRDefault="00985897" w:rsidP="00243F38">
      <w:pPr>
        <w:pStyle w:val="ad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Угол, с вершиной в цетре окружности</w:t>
      </w:r>
    </w:p>
    <w:p w:rsidR="00B80112" w:rsidRPr="00243F38" w:rsidRDefault="00B80112" w:rsidP="00243F38">
      <w:pPr>
        <w:pStyle w:val="ad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Хорда, проходящая через центр окружности</w:t>
      </w:r>
    </w:p>
    <w:p w:rsidR="00B80112" w:rsidRPr="00243F38" w:rsidRDefault="00B80112" w:rsidP="00243F38">
      <w:pPr>
        <w:pStyle w:val="ad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Равнобедренный треугольник, основание которого равно боковой стороне </w:t>
      </w:r>
      <w:r w:rsidR="00985897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централный угол, диаметр, равносторонний треугольник)</w:t>
      </w:r>
    </w:p>
    <w:p w:rsidR="00B80112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В каком европейском городе есть улицы Пифагора, Архимеда, Ньютона и Коперника? </w:t>
      </w:r>
      <w:r w:rsidR="007328D2">
        <w:rPr>
          <w:rFonts w:ascii="Times New Roman" w:hAnsi="Times New Roman" w:cs="Times New Roman"/>
          <w:noProof/>
          <w:sz w:val="28"/>
          <w:szCs w:val="28"/>
          <w:lang w:eastAsia="ru-RU"/>
        </w:rPr>
        <w:t>(Амстердам)</w:t>
      </w:r>
    </w:p>
    <w:p w:rsidR="007328D2" w:rsidRPr="00243F38" w:rsidRDefault="007328D2" w:rsidP="007328D2">
      <w:pPr>
        <w:pStyle w:val="ad"/>
        <w:spacing w:line="240" w:lineRule="auto"/>
        <w:ind w:left="142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7328D2" w:rsidRDefault="00B80112" w:rsidP="00243F38">
      <w:pPr>
        <w:pStyle w:val="ad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О каких числах идет речь?</w:t>
      </w:r>
    </w:p>
    <w:p w:rsidR="007328D2" w:rsidRPr="007328D2" w:rsidRDefault="007328D2" w:rsidP="007328D2">
      <w:pPr>
        <w:pStyle w:val="ad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7328D2" w:rsidRPr="00243F38" w:rsidRDefault="007328D2" w:rsidP="007328D2">
      <w:pPr>
        <w:pStyle w:val="ad"/>
        <w:spacing w:line="240" w:lineRule="auto"/>
        <w:ind w:left="142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243F38" w:rsidRDefault="00B80112" w:rsidP="00243F38">
      <w:pPr>
        <w:pStyle w:val="ad"/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>Однажды Клара подарила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Ему коробку из-под мыла;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Подумав, Карл послал в ответ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Пустой кулёк из-под конфет.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t>Тогда смягчившаяся Клара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Послала два воздушных шара,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А Карл послал ей, подобрев,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Три новых карты масти треф.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И с благодарностью от Клары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Пришли пять варежек без пары;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Как символ дружбы, Карл в ответ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Шлёт восемь разных сандалет.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Растрогавшись, послала Клара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Тринадцать труб для самовара, </w:t>
      </w: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И, прослезившись, Карл послал</w:t>
      </w:r>
    </w:p>
    <w:p w:rsidR="00B80112" w:rsidRPr="00243F38" w:rsidRDefault="00B80112" w:rsidP="00243F38">
      <w:pPr>
        <w:pStyle w:val="ad"/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>21 коленный вал…</w:t>
      </w: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>Быть может, так , а не иначе</w:t>
      </w:r>
    </w:p>
    <w:p w:rsidR="00B80112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>Возникли числа…</w:t>
      </w:r>
      <w:r w:rsidR="007328D2">
        <w:rPr>
          <w:rFonts w:ascii="Times New Roman" w:hAnsi="Times New Roman" w:cs="Times New Roman"/>
          <w:noProof/>
          <w:sz w:val="28"/>
          <w:szCs w:val="28"/>
          <w:lang w:eastAsia="ru-RU"/>
        </w:rPr>
        <w:t>(числа Фибоначчи)</w:t>
      </w:r>
    </w:p>
    <w:p w:rsidR="00243F38" w:rsidRPr="00243F38" w:rsidRDefault="00243F38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B80112" w:rsidRPr="007328D2" w:rsidRDefault="00243F38" w:rsidP="00243F38">
      <w:pPr>
        <w:pStyle w:val="ad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u w:val="single"/>
          <w:lang w:eastAsia="ru-RU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   </w:t>
      </w:r>
      <w:r w:rsidR="00B80112" w:rsidRPr="00243F38">
        <w:rPr>
          <w:rFonts w:ascii="Times New Roman" w:hAnsi="Times New Roman" w:cs="Times New Roman"/>
          <w:b/>
          <w:bCs/>
          <w:noProof/>
          <w:sz w:val="28"/>
          <w:szCs w:val="28"/>
          <w:u w:val="single"/>
          <w:lang w:eastAsia="ru-RU"/>
        </w:rPr>
        <w:t>Отгадайте загадку:</w:t>
      </w:r>
    </w:p>
    <w:p w:rsidR="007328D2" w:rsidRPr="00243F38" w:rsidRDefault="007328D2" w:rsidP="007328D2">
      <w:pPr>
        <w:pStyle w:val="ad"/>
        <w:spacing w:after="0" w:line="240" w:lineRule="auto"/>
        <w:ind w:left="1429"/>
        <w:rPr>
          <w:rFonts w:ascii="Times New Roman" w:hAnsi="Times New Roman" w:cs="Times New Roman"/>
          <w:b/>
          <w:noProof/>
          <w:sz w:val="28"/>
          <w:szCs w:val="28"/>
          <w:u w:val="single"/>
          <w:lang w:eastAsia="ru-RU"/>
        </w:rPr>
      </w:pP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>Он есть у дерева, цветка,</w:t>
      </w: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Он есть у уравнений, </w:t>
      </w: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>И знак особый – радикал –</w:t>
      </w: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С ним связан, вне сомнений. Заданий многих он итог, </w:t>
      </w: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 с этим мы не спорим,</w:t>
      </w:r>
    </w:p>
    <w:p w:rsidR="00B80112" w:rsidRPr="00243F38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Надеемся, что каждый смог </w:t>
      </w:r>
    </w:p>
    <w:p w:rsidR="00B80112" w:rsidRDefault="00B80112" w:rsidP="00243F38">
      <w:pPr>
        <w:spacing w:after="0" w:line="240" w:lineRule="auto"/>
        <w:ind w:left="1069"/>
        <w:rPr>
          <w:rFonts w:ascii="Times New Roman" w:hAnsi="Times New Roman" w:cs="Times New Roman"/>
          <w:bCs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Ответить это …..</w:t>
      </w:r>
      <w:r w:rsidRPr="00243F3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 xml:space="preserve"> </w:t>
      </w:r>
      <w:r w:rsidR="007328D2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t>(корень)</w:t>
      </w:r>
    </w:p>
    <w:p w:rsidR="00C30DCD" w:rsidRPr="00985897" w:rsidRDefault="007328D2" w:rsidP="00C30DCD">
      <w:pPr>
        <w:pStyle w:val="ad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85897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C30DCD" w:rsidRPr="00985897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Догадйтесь, о каком математическом объекте идет речь:</w:t>
      </w:r>
    </w:p>
    <w:p w:rsidR="00C30DCD" w:rsidRPr="00985897" w:rsidRDefault="009D63D1" w:rsidP="00C30DCD">
      <w:pPr>
        <w:pStyle w:val="ad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BF1B2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Цицерон говорил, что без знания  о них </w:t>
      </w:r>
      <w:r w:rsidR="00C30DCD" w:rsidRPr="00BF1B2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икто не может п</w:t>
      </w:r>
      <w:r w:rsidRPr="00BF1B2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изнаваться знающим арифметику</w:t>
      </w:r>
    </w:p>
    <w:p w:rsidR="009D63D1" w:rsidRPr="00985897" w:rsidRDefault="009D63D1" w:rsidP="00C30DCD">
      <w:pPr>
        <w:pStyle w:val="ad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BF1B2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первых русских учебниках их называли ’’</w:t>
      </w:r>
      <w:proofErr w:type="gramStart"/>
      <w:r w:rsidRPr="00BF1B2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ломанными</w:t>
      </w:r>
      <w:proofErr w:type="gramEnd"/>
      <w:r w:rsidRPr="00BF1B2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числами’’</w:t>
      </w:r>
    </w:p>
    <w:p w:rsidR="00985897" w:rsidRPr="00947CC8" w:rsidRDefault="00985897" w:rsidP="00C30DCD">
      <w:pPr>
        <w:pStyle w:val="ad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ни бывают обыкновенные, десятичные</w:t>
      </w:r>
      <w:r w:rsidR="00947CC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дробь)</w:t>
      </w:r>
    </w:p>
    <w:p w:rsidR="00947CC8" w:rsidRPr="00BF1B27" w:rsidRDefault="00947CC8" w:rsidP="00947CC8">
      <w:pPr>
        <w:pStyle w:val="ad"/>
        <w:spacing w:after="0" w:line="240" w:lineRule="auto"/>
        <w:ind w:left="1429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01603E" w:rsidRPr="007328D2" w:rsidRDefault="007328D2" w:rsidP="002A6301">
      <w:pPr>
        <w:pStyle w:val="ad"/>
        <w:spacing w:after="0" w:line="240" w:lineRule="auto"/>
        <w:ind w:left="708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7328D2">
        <w:rPr>
          <w:rFonts w:ascii="Times New Roman" w:hAnsi="Times New Roman" w:cs="Times New Roman"/>
          <w:color w:val="000000"/>
          <w:sz w:val="28"/>
          <w:szCs w:val="28"/>
        </w:rPr>
        <w:br/>
      </w:r>
      <w:r w:rsidR="00E96776" w:rsidRPr="007328D2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Ведущий:   Ув. Команды ваше время истекло. Передствавители команд  отдают решение жюри.</w:t>
      </w:r>
    </w:p>
    <w:p w:rsidR="00B80112" w:rsidRPr="00243F38" w:rsidRDefault="00B80112" w:rsidP="00243F38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01603E" w:rsidRPr="00243F38" w:rsidRDefault="00E96776" w:rsidP="00243F38">
      <w:pPr>
        <w:spacing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Ведущий: </w:t>
      </w:r>
      <w:r w:rsidR="002A6301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время следующего раунда</w:t>
      </w:r>
    </w:p>
    <w:p w:rsidR="007F7295" w:rsidRDefault="002A6301" w:rsidP="002A6301">
      <w:pPr>
        <w:spacing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3 раунд </w:t>
      </w:r>
      <w:r w:rsidR="00501C9E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 w:rsidR="0051496B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‘’пойми меня, если сможешь…’’</w:t>
      </w:r>
    </w:p>
    <w:p w:rsidR="00243F38" w:rsidRDefault="00243F38" w:rsidP="00243F38">
      <w:pPr>
        <w:spacing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243F38" w:rsidRPr="00243F38" w:rsidRDefault="00243F38" w:rsidP="00243F38">
      <w:pPr>
        <w:spacing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406B0F" w:rsidRPr="00243F38" w:rsidRDefault="00E96776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b/>
          <w:sz w:val="28"/>
          <w:szCs w:val="28"/>
        </w:rPr>
        <w:t xml:space="preserve">Ведущий: </w:t>
      </w:r>
      <w:r w:rsidR="00406B0F" w:rsidRPr="00243F38">
        <w:rPr>
          <w:rFonts w:ascii="Times New Roman" w:hAnsi="Times New Roman" w:cs="Times New Roman"/>
          <w:b/>
          <w:sz w:val="28"/>
          <w:szCs w:val="28"/>
        </w:rPr>
        <w:t>Командам предлагается список математических терминов. Нужно без слов попыт</w:t>
      </w:r>
      <w:r w:rsidR="00501C9E" w:rsidRPr="00243F38">
        <w:rPr>
          <w:rFonts w:ascii="Times New Roman" w:hAnsi="Times New Roman" w:cs="Times New Roman"/>
          <w:b/>
          <w:sz w:val="28"/>
          <w:szCs w:val="28"/>
        </w:rPr>
        <w:t>аться передать их смысл. Зрители  должны</w:t>
      </w:r>
      <w:r w:rsidR="00406B0F" w:rsidRPr="00243F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06B0F" w:rsidRPr="00243F38">
        <w:rPr>
          <w:rFonts w:ascii="Times New Roman" w:hAnsi="Times New Roman" w:cs="Times New Roman"/>
          <w:b/>
          <w:sz w:val="28"/>
          <w:szCs w:val="28"/>
        </w:rPr>
        <w:lastRenderedPageBreak/>
        <w:t>угадать</w:t>
      </w:r>
      <w:r w:rsidR="006D6F0A" w:rsidRPr="00243F38">
        <w:rPr>
          <w:rFonts w:ascii="Times New Roman" w:hAnsi="Times New Roman" w:cs="Times New Roman"/>
          <w:b/>
          <w:sz w:val="28"/>
          <w:szCs w:val="28"/>
        </w:rPr>
        <w:t xml:space="preserve"> загаданное слово</w:t>
      </w:r>
      <w:r w:rsidR="00501C9E" w:rsidRPr="00243F38">
        <w:rPr>
          <w:rFonts w:ascii="Times New Roman" w:hAnsi="Times New Roman" w:cs="Times New Roman"/>
          <w:b/>
          <w:sz w:val="28"/>
          <w:szCs w:val="28"/>
        </w:rPr>
        <w:t>. В конкурсе участвуют участники команд</w:t>
      </w:r>
      <w:r w:rsidR="00406B0F" w:rsidRPr="00243F38">
        <w:rPr>
          <w:rFonts w:ascii="Times New Roman" w:hAnsi="Times New Roman" w:cs="Times New Roman"/>
          <w:b/>
          <w:sz w:val="28"/>
          <w:szCs w:val="28"/>
        </w:rPr>
        <w:t>.</w:t>
      </w:r>
      <w:r w:rsidR="00F554DD">
        <w:rPr>
          <w:rFonts w:ascii="Times New Roman" w:hAnsi="Times New Roman" w:cs="Times New Roman"/>
          <w:b/>
          <w:sz w:val="28"/>
          <w:szCs w:val="28"/>
        </w:rPr>
        <w:t xml:space="preserve"> Максимальный балл =7</w:t>
      </w:r>
    </w:p>
    <w:p w:rsidR="003630C9" w:rsidRPr="00243F38" w:rsidRDefault="003630C9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За угаданное слово 1 балл. </w:t>
      </w:r>
    </w:p>
    <w:p w:rsidR="00406B0F" w:rsidRPr="00243F38" w:rsidRDefault="00406B0F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06B0F" w:rsidRPr="00243F38" w:rsidRDefault="00406B0F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97"/>
        <w:gridCol w:w="3063"/>
      </w:tblGrid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Задания 1 команде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Задания 2 команде</w:t>
            </w:r>
          </w:p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E96776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Квадрат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E96776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Парабола</w:t>
            </w: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51496B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51496B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Ручка</w:t>
            </w: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Отрезок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Луч</w:t>
            </w: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Мел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Вектор</w:t>
            </w: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E96776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Параллелограмм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E96776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Окружность</w:t>
            </w: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CC43A5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 xml:space="preserve">Знак </w:t>
            </w:r>
            <w:r w:rsidRPr="00243F3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‘’</w:t>
            </w: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243F3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’’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CC43A5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Сложение</w:t>
            </w:r>
          </w:p>
        </w:tc>
      </w:tr>
      <w:tr w:rsidR="00406B0F" w:rsidRPr="00243F38" w:rsidTr="008E667A">
        <w:tc>
          <w:tcPr>
            <w:tcW w:w="2697" w:type="dxa"/>
            <w:shd w:val="clear" w:color="auto" w:fill="auto"/>
          </w:tcPr>
          <w:p w:rsidR="00406B0F" w:rsidRPr="00243F38" w:rsidRDefault="001B19F4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Транспортир</w:t>
            </w:r>
          </w:p>
        </w:tc>
        <w:tc>
          <w:tcPr>
            <w:tcW w:w="3063" w:type="dxa"/>
            <w:shd w:val="clear" w:color="auto" w:fill="auto"/>
          </w:tcPr>
          <w:p w:rsidR="00406B0F" w:rsidRPr="00243F38" w:rsidRDefault="00406B0F" w:rsidP="00243F38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3F38">
              <w:rPr>
                <w:rFonts w:ascii="Times New Roman" w:hAnsi="Times New Roman" w:cs="Times New Roman"/>
                <w:sz w:val="28"/>
                <w:szCs w:val="28"/>
              </w:rPr>
              <w:t>Циркуль</w:t>
            </w:r>
          </w:p>
        </w:tc>
      </w:tr>
    </w:tbl>
    <w:p w:rsidR="00406B0F" w:rsidRPr="00243F38" w:rsidRDefault="00406B0F" w:rsidP="00243F38">
      <w:pPr>
        <w:spacing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C82C96" w:rsidRPr="00243F38" w:rsidRDefault="00CC43A5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Ведущий: </w:t>
      </w:r>
      <w:r w:rsidR="002A6301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Приступаем к следующему раунду</w:t>
      </w:r>
      <w:r w:rsidR="006D6F0A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.</w:t>
      </w:r>
      <w:r w:rsidR="009D0E34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Каждой команде предлагается участие в математической эста</w:t>
      </w:r>
      <w:r w:rsidR="0061429D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фете, считаете устно. Записывае</w:t>
      </w:r>
      <w:r w:rsidR="009D0E34"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те только ответ. </w:t>
      </w:r>
      <w:r w:rsidR="00C82C96" w:rsidRPr="00243F38">
        <w:rPr>
          <w:rFonts w:ascii="Times New Roman" w:hAnsi="Times New Roman" w:cs="Times New Roman"/>
          <w:b/>
          <w:sz w:val="28"/>
          <w:szCs w:val="28"/>
        </w:rPr>
        <w:t>Каждой команде нужно будет по очереди  решить небольшой пример. Записываете то</w:t>
      </w:r>
      <w:r w:rsidR="004446B0">
        <w:rPr>
          <w:rFonts w:ascii="Times New Roman" w:hAnsi="Times New Roman" w:cs="Times New Roman"/>
          <w:b/>
          <w:sz w:val="28"/>
          <w:szCs w:val="28"/>
        </w:rPr>
        <w:t>лько ответ. Максимальный балл =6</w:t>
      </w:r>
    </w:p>
    <w:p w:rsidR="00C82C96" w:rsidRPr="00243F38" w:rsidRDefault="00C82C96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82C96" w:rsidRPr="00243F38" w:rsidRDefault="00C82C96" w:rsidP="00243F38">
      <w:pPr>
        <w:spacing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C82C96" w:rsidRPr="00243F38" w:rsidRDefault="00C82C96" w:rsidP="00243F38">
      <w:pPr>
        <w:spacing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01603E" w:rsidRPr="00243F38" w:rsidRDefault="0001603E" w:rsidP="00243F38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3630C9" w:rsidRPr="00243F38" w:rsidRDefault="003630C9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="002A6301">
        <w:rPr>
          <w:rFonts w:ascii="Times New Roman" w:hAnsi="Times New Roman" w:cs="Times New Roman"/>
          <w:b/>
          <w:sz w:val="28"/>
          <w:szCs w:val="28"/>
        </w:rPr>
        <w:t xml:space="preserve"> раунд </w:t>
      </w:r>
    </w:p>
    <w:p w:rsidR="00F9148C" w:rsidRDefault="003630C9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 М</w:t>
      </w:r>
      <w:r w:rsidR="007F7295" w:rsidRPr="00243F38">
        <w:rPr>
          <w:rFonts w:ascii="Times New Roman" w:hAnsi="Times New Roman" w:cs="Times New Roman"/>
          <w:b/>
          <w:sz w:val="28"/>
          <w:szCs w:val="28"/>
        </w:rPr>
        <w:t>атематическая эстафета</w:t>
      </w:r>
    </w:p>
    <w:p w:rsidR="00243F38" w:rsidRDefault="00243F38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3F38" w:rsidRDefault="00243F38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3F38" w:rsidRPr="00243F38" w:rsidRDefault="00243F38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f0"/>
        <w:tblW w:w="0" w:type="auto"/>
        <w:tblLook w:val="04A0"/>
      </w:tblPr>
      <w:tblGrid>
        <w:gridCol w:w="534"/>
        <w:gridCol w:w="4252"/>
        <w:gridCol w:w="709"/>
        <w:gridCol w:w="4076"/>
      </w:tblGrid>
      <w:tr w:rsidR="006B364F" w:rsidRPr="00243F38" w:rsidTr="006B364F">
        <w:tc>
          <w:tcPr>
            <w:tcW w:w="534" w:type="dxa"/>
          </w:tcPr>
          <w:p w:rsidR="006B364F" w:rsidRPr="008D6C85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</w:tcPr>
          <w:p w:rsidR="006B364F" w:rsidRPr="008D6C85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C85">
              <w:rPr>
                <w:rFonts w:ascii="Times New Roman" w:hAnsi="Times New Roman" w:cs="Times New Roman"/>
                <w:sz w:val="24"/>
                <w:szCs w:val="24"/>
              </w:rPr>
              <w:t>Задания 1 команде</w:t>
            </w:r>
          </w:p>
        </w:tc>
        <w:tc>
          <w:tcPr>
            <w:tcW w:w="709" w:type="dxa"/>
          </w:tcPr>
          <w:p w:rsidR="006B364F" w:rsidRPr="008D6C85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6" w:type="dxa"/>
          </w:tcPr>
          <w:p w:rsidR="006B364F" w:rsidRPr="008D6C85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C85">
              <w:rPr>
                <w:rFonts w:ascii="Times New Roman" w:hAnsi="Times New Roman" w:cs="Times New Roman"/>
                <w:sz w:val="24"/>
                <w:szCs w:val="24"/>
              </w:rPr>
              <w:t>Задания 2 команде</w:t>
            </w:r>
          </w:p>
        </w:tc>
      </w:tr>
      <w:tr w:rsidR="006B364F" w:rsidRPr="00243F38" w:rsidTr="006B364F">
        <w:tc>
          <w:tcPr>
            <w:tcW w:w="534" w:type="dxa"/>
          </w:tcPr>
          <w:p w:rsidR="006B364F" w:rsidRPr="008D6C85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C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6B364F" w:rsidRPr="00064386" w:rsidRDefault="006B364F" w:rsidP="00243F3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-</w:t>
            </w:r>
            <m:oMath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709" w:type="dxa"/>
          </w:tcPr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076" w:type="dxa"/>
          </w:tcPr>
          <w:p w:rsidR="006B364F" w:rsidRPr="00064386" w:rsidRDefault="006B364F" w:rsidP="00243F3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-</w:t>
            </w:r>
            <m:oMath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-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0</m:t>
                  </m:r>
                </m:den>
              </m:f>
            </m:oMath>
          </w:p>
        </w:tc>
      </w:tr>
      <w:tr w:rsidR="006B364F" w:rsidRPr="00243F38" w:rsidTr="006B364F">
        <w:tc>
          <w:tcPr>
            <w:tcW w:w="534" w:type="dxa"/>
          </w:tcPr>
          <w:p w:rsidR="006B364F" w:rsidRPr="008D6C85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C8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4252" w:type="dxa"/>
          </w:tcPr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Вычислить -0,008*(-10)</w:t>
            </w:r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709" w:type="dxa"/>
          </w:tcPr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076" w:type="dxa"/>
          </w:tcPr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Вычислить 0,28*(-10)</w:t>
            </w:r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hAnsi="Times New Roman" w:cs="Times New Roman"/>
                <w:sz w:val="24"/>
                <w:szCs w:val="24"/>
              </w:rPr>
              <w:t>-2,8</w:t>
            </w:r>
          </w:p>
        </w:tc>
      </w:tr>
      <w:tr w:rsidR="00064386" w:rsidRPr="00243F38" w:rsidTr="006B364F">
        <w:tc>
          <w:tcPr>
            <w:tcW w:w="534" w:type="dxa"/>
          </w:tcPr>
          <w:p w:rsidR="00064386" w:rsidRPr="008D6C85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064386" w:rsidRDefault="00064386" w:rsidP="00064386">
            <w:pPr>
              <w:rPr>
                <w:rFonts w:ascii="Times New Roman" w:eastAsiaTheme="minorEastAsia" w:hAnsi="Times New Roman" w:cs="Times New Roman"/>
                <w:color w:val="000000"/>
                <w:sz w:val="23"/>
                <w:szCs w:val="23"/>
                <w:shd w:val="clear" w:color="auto" w:fill="FFFFFF"/>
              </w:rPr>
            </w:pPr>
            <w:r w:rsidRPr="00064386">
              <w:rPr>
                <w:rFonts w:ascii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 xml:space="preserve">Чему равно значение выражения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3"/>
                      <w:szCs w:val="23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5</m:t>
                  </m:r>
                </m:e>
                <m:sup>
                  <m:r>
                    <w:rPr>
                      <w:rFonts w:ascii="Times New Roman" w:hAnsi="Times New Roman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2</m:t>
                  </m:r>
                </m:sup>
              </m:sSup>
            </m:oMath>
          </w:p>
          <w:p w:rsidR="00064386" w:rsidRPr="00064386" w:rsidRDefault="00064386" w:rsidP="000643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3"/>
                <w:szCs w:val="23"/>
                <w:shd w:val="clear" w:color="auto" w:fill="FFFFFF"/>
              </w:rPr>
              <w:t xml:space="preserve">Ответ: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3"/>
                      <w:szCs w:val="23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25</m:t>
                  </m:r>
                </m:den>
              </m:f>
            </m:oMath>
          </w:p>
        </w:tc>
        <w:tc>
          <w:tcPr>
            <w:tcW w:w="709" w:type="dxa"/>
          </w:tcPr>
          <w:p w:rsidR="00064386" w:rsidRPr="00064386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76" w:type="dxa"/>
          </w:tcPr>
          <w:p w:rsidR="00064386" w:rsidRDefault="00064386" w:rsidP="00064386">
            <w:pPr>
              <w:rPr>
                <w:rFonts w:ascii="Times New Roman" w:eastAsiaTheme="minorEastAsia" w:hAnsi="Times New Roman" w:cs="Times New Roman"/>
                <w:color w:val="000000"/>
                <w:sz w:val="23"/>
                <w:szCs w:val="23"/>
                <w:shd w:val="clear" w:color="auto" w:fill="FFFFFF"/>
              </w:rPr>
            </w:pPr>
            <w:r w:rsidRPr="00064386">
              <w:rPr>
                <w:rFonts w:ascii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 xml:space="preserve">Чему равно значение выражения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3"/>
                      <w:szCs w:val="23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3</m:t>
                  </m:r>
                </m:e>
                <m:sup>
                  <m:r>
                    <w:rPr>
                      <w:rFonts w:ascii="Times New Roman" w:hAnsi="Times New Roman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2</m:t>
                  </m:r>
                </m:sup>
              </m:sSup>
            </m:oMath>
          </w:p>
          <w:p w:rsidR="00064386" w:rsidRPr="00064386" w:rsidRDefault="00064386" w:rsidP="000643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3"/>
                <w:szCs w:val="23"/>
                <w:shd w:val="clear" w:color="auto" w:fill="FFFFFF"/>
              </w:rPr>
              <w:t xml:space="preserve">Ответ: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3"/>
                      <w:szCs w:val="23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/>
                      <w:sz w:val="23"/>
                      <w:szCs w:val="23"/>
                      <w:shd w:val="clear" w:color="auto" w:fill="FFFFFF"/>
                    </w:rPr>
                    <m:t>9</m:t>
                  </m:r>
                </m:den>
              </m:f>
            </m:oMath>
          </w:p>
        </w:tc>
      </w:tr>
      <w:tr w:rsidR="006B364F" w:rsidRPr="00243F38" w:rsidTr="006B364F">
        <w:tc>
          <w:tcPr>
            <w:tcW w:w="534" w:type="dxa"/>
          </w:tcPr>
          <w:p w:rsidR="006B364F" w:rsidRPr="008D6C85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064386" w:rsidRPr="00064386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 xml:space="preserve"> Вычислить 7-7*7-12</w:t>
            </w:r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="00064386">
              <w:rPr>
                <w:rFonts w:ascii="Times New Roman" w:hAnsi="Times New Roman" w:cs="Times New Roman"/>
                <w:sz w:val="24"/>
                <w:szCs w:val="24"/>
              </w:rPr>
              <w:t>-54</w:t>
            </w:r>
          </w:p>
        </w:tc>
        <w:tc>
          <w:tcPr>
            <w:tcW w:w="709" w:type="dxa"/>
          </w:tcPr>
          <w:p w:rsidR="006B364F" w:rsidRPr="00064386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076" w:type="dxa"/>
          </w:tcPr>
          <w:p w:rsidR="00064386" w:rsidRPr="00064386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</w:t>
            </w:r>
            <w:r w:rsidRPr="00064386">
              <w:rPr>
                <w:rFonts w:ascii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5-9*5-10</w:t>
            </w:r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="00064386">
              <w:rPr>
                <w:rFonts w:ascii="Times New Roman" w:hAnsi="Times New Roman" w:cs="Times New Roman"/>
                <w:sz w:val="24"/>
                <w:szCs w:val="24"/>
              </w:rPr>
              <w:t>-50</w:t>
            </w:r>
          </w:p>
        </w:tc>
      </w:tr>
      <w:tr w:rsidR="006B364F" w:rsidRPr="00243F38" w:rsidTr="006B364F">
        <w:tc>
          <w:tcPr>
            <w:tcW w:w="534" w:type="dxa"/>
          </w:tcPr>
          <w:p w:rsidR="006B364F" w:rsidRPr="008D6C85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Найти корень уравнения: -8х+4=0</w:t>
            </w:r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709" w:type="dxa"/>
          </w:tcPr>
          <w:p w:rsidR="006B364F" w:rsidRPr="00064386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076" w:type="dxa"/>
          </w:tcPr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Найти корень уравнения: -5х-8=0</w:t>
            </w:r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hAnsi="Times New Roman" w:cs="Times New Roman"/>
                <w:sz w:val="24"/>
                <w:szCs w:val="24"/>
              </w:rPr>
              <w:t>-1,6</w:t>
            </w:r>
          </w:p>
        </w:tc>
      </w:tr>
      <w:tr w:rsidR="006B364F" w:rsidRPr="00243F38" w:rsidTr="006B364F">
        <w:tc>
          <w:tcPr>
            <w:tcW w:w="534" w:type="dxa"/>
          </w:tcPr>
          <w:p w:rsidR="006B364F" w:rsidRPr="008D6C85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6B364F" w:rsidRPr="00064386" w:rsidRDefault="006B364F" w:rsidP="00243F3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Найдите ближайшее целое число, не превосходящее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84</m:t>
                  </m:r>
                </m:e>
              </m:rad>
            </m:oMath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6B364F" w:rsidRPr="00064386" w:rsidRDefault="00064386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076" w:type="dxa"/>
          </w:tcPr>
          <w:p w:rsidR="006B364F" w:rsidRPr="00064386" w:rsidRDefault="006B364F" w:rsidP="00243F3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hAnsi="Times New Roman" w:cs="Times New Roman"/>
                <w:sz w:val="24"/>
                <w:szCs w:val="24"/>
              </w:rPr>
              <w:t xml:space="preserve">Найдите ближайшее целое число, не превосходящее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7</m:t>
                  </m:r>
                </m:e>
              </m:rad>
            </m:oMath>
          </w:p>
          <w:p w:rsidR="006B364F" w:rsidRPr="00064386" w:rsidRDefault="006B364F" w:rsidP="00243F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:</w:t>
            </w:r>
            <w:r w:rsidR="00064386">
              <w:rPr>
                <w:rFonts w:ascii="Times New Roman" w:eastAsiaTheme="minorEastAsia" w:hAnsi="Times New Roman" w:cs="Times New Roman"/>
                <w:sz w:val="24"/>
                <w:szCs w:val="24"/>
              </w:rPr>
              <w:t>8</w:t>
            </w:r>
          </w:p>
        </w:tc>
      </w:tr>
    </w:tbl>
    <w:p w:rsidR="0001603E" w:rsidRPr="00243F38" w:rsidRDefault="00A16174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2C96" w:rsidRPr="00243F38" w:rsidRDefault="00CC43A5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Ведущий:</w:t>
      </w:r>
    </w:p>
    <w:p w:rsidR="00631A59" w:rsidRPr="00243F38" w:rsidRDefault="00CC43A5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D6F0A" w:rsidRPr="00243F38">
        <w:rPr>
          <w:rFonts w:ascii="Times New Roman" w:hAnsi="Times New Roman" w:cs="Times New Roman"/>
          <w:b/>
          <w:sz w:val="28"/>
          <w:szCs w:val="28"/>
        </w:rPr>
        <w:t>Пока команды заняты решением примеров мы с вами погрузимся в мир иллюзий  и загадок. Сейчас вашему вниманию будет представлен фокус. Для участия в фокусе мне нужен будет доброволец.</w:t>
      </w:r>
    </w:p>
    <w:p w:rsidR="00631A59" w:rsidRDefault="005A38A4" w:rsidP="00243F3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Математический фокус</w:t>
      </w:r>
    </w:p>
    <w:p w:rsidR="00243F38" w:rsidRPr="00243F38" w:rsidRDefault="00243F38" w:rsidP="00243F3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38A4" w:rsidRPr="00243F38" w:rsidRDefault="005A38A4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Отвернувшись,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попросите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 xml:space="preserve"> к</w:t>
      </w:r>
      <w:r w:rsidR="003630C9" w:rsidRPr="00243F38">
        <w:rPr>
          <w:rFonts w:ascii="Times New Roman" w:hAnsi="Times New Roman" w:cs="Times New Roman"/>
          <w:sz w:val="28"/>
          <w:szCs w:val="28"/>
        </w:rPr>
        <w:t xml:space="preserve">ого </w:t>
      </w:r>
      <w:proofErr w:type="spellStart"/>
      <w:r w:rsidRPr="00243F38">
        <w:rPr>
          <w:rFonts w:ascii="Times New Roman" w:hAnsi="Times New Roman" w:cs="Times New Roman"/>
          <w:sz w:val="28"/>
          <w:szCs w:val="28"/>
        </w:rPr>
        <w:t>нибудь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 xml:space="preserve"> написать любое многозначное число, не все цифры которого одинаковы. Затем попросите в этом числе произвольным образом переставить цифры так, чтобы получилось число, отличное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 xml:space="preserve"> уже написанного, и также  его записать. </w:t>
      </w:r>
      <w:r w:rsidR="006D6F0A" w:rsidRPr="00243F38">
        <w:rPr>
          <w:rFonts w:ascii="Times New Roman" w:hAnsi="Times New Roman" w:cs="Times New Roman"/>
          <w:sz w:val="28"/>
          <w:szCs w:val="28"/>
        </w:rPr>
        <w:t>Т</w:t>
      </w:r>
      <w:r w:rsidRPr="00243F38">
        <w:rPr>
          <w:rFonts w:ascii="Times New Roman" w:hAnsi="Times New Roman" w:cs="Times New Roman"/>
          <w:sz w:val="28"/>
          <w:szCs w:val="28"/>
        </w:rPr>
        <w:t>аким образом</w:t>
      </w:r>
      <w:r w:rsidR="00CC43A5" w:rsidRPr="00243F38">
        <w:rPr>
          <w:rFonts w:ascii="Times New Roman" w:hAnsi="Times New Roman" w:cs="Times New Roman"/>
          <w:sz w:val="28"/>
          <w:szCs w:val="28"/>
        </w:rPr>
        <w:t xml:space="preserve">, из </w:t>
      </w:r>
      <w:r w:rsidRPr="00243F38">
        <w:rPr>
          <w:rFonts w:ascii="Times New Roman" w:hAnsi="Times New Roman" w:cs="Times New Roman"/>
          <w:sz w:val="28"/>
          <w:szCs w:val="28"/>
        </w:rPr>
        <w:t xml:space="preserve"> написанных чисел попросите вычесть из большего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меньшее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. В полученной разности попросите зачеркнуть любую цифру, отличную от нуля и найти сумму оставшихся цифр и объявить ее. После этого вы можете назвать зачеркнутую цифру.</w:t>
      </w:r>
    </w:p>
    <w:p w:rsidR="005A38A4" w:rsidRPr="00243F38" w:rsidRDefault="005A38A4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Ответ: зачеркнутая цифра есть то число, которое надо добить к объявленному числу, чтобы получилось ближайшее число, большее, чем объявленное, и делящееся на 9. Заметим, что если объявленное  число уже делится на 9, то, значит, была зачеркнута цифра 9.</w:t>
      </w:r>
    </w:p>
    <w:p w:rsidR="00C82C96" w:rsidRPr="00243F38" w:rsidRDefault="00CC43A5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Ведущий:</w:t>
      </w:r>
    </w:p>
    <w:p w:rsidR="005A38A4" w:rsidRPr="00243F38" w:rsidRDefault="00CC43A5" w:rsidP="00243F3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D6F0A" w:rsidRPr="00243F38">
        <w:rPr>
          <w:rFonts w:ascii="Times New Roman" w:hAnsi="Times New Roman" w:cs="Times New Roman"/>
          <w:b/>
          <w:sz w:val="28"/>
          <w:szCs w:val="28"/>
        </w:rPr>
        <w:t>Время летит очень быстро</w:t>
      </w:r>
      <w:r w:rsidR="000371F7" w:rsidRPr="00243F38">
        <w:rPr>
          <w:rFonts w:ascii="Times New Roman" w:hAnsi="Times New Roman" w:cs="Times New Roman"/>
          <w:b/>
          <w:sz w:val="28"/>
          <w:szCs w:val="28"/>
        </w:rPr>
        <w:t xml:space="preserve"> и вот  наши команды </w:t>
      </w:r>
      <w:r w:rsidR="002A6301">
        <w:rPr>
          <w:rFonts w:ascii="Times New Roman" w:hAnsi="Times New Roman" w:cs="Times New Roman"/>
          <w:b/>
          <w:sz w:val="28"/>
          <w:szCs w:val="28"/>
        </w:rPr>
        <w:t>приступают к последнему раунду</w:t>
      </w:r>
      <w:r w:rsidR="000371F7" w:rsidRPr="00243F38">
        <w:rPr>
          <w:rFonts w:ascii="Times New Roman" w:hAnsi="Times New Roman" w:cs="Times New Roman"/>
          <w:b/>
          <w:sz w:val="28"/>
          <w:szCs w:val="28"/>
        </w:rPr>
        <w:t>, под названием</w:t>
      </w:r>
      <w:proofErr w:type="gramStart"/>
      <w:r w:rsidR="000371F7" w:rsidRPr="00243F38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="00501C9E" w:rsidRPr="00243F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371F7" w:rsidRPr="00243F38">
        <w:rPr>
          <w:rFonts w:ascii="Times New Roman" w:hAnsi="Times New Roman" w:cs="Times New Roman"/>
          <w:b/>
          <w:sz w:val="28"/>
          <w:szCs w:val="28"/>
        </w:rPr>
        <w:t>’’</w:t>
      </w:r>
      <w:r w:rsidR="009D0E34" w:rsidRPr="00243F38">
        <w:rPr>
          <w:rFonts w:ascii="Times New Roman" w:hAnsi="Times New Roman" w:cs="Times New Roman"/>
          <w:b/>
          <w:sz w:val="28"/>
          <w:szCs w:val="28"/>
        </w:rPr>
        <w:t>В</w:t>
      </w:r>
      <w:r w:rsidR="000371F7" w:rsidRPr="00243F38">
        <w:rPr>
          <w:rFonts w:ascii="Times New Roman" w:hAnsi="Times New Roman" w:cs="Times New Roman"/>
          <w:b/>
          <w:sz w:val="28"/>
          <w:szCs w:val="28"/>
        </w:rPr>
        <w:t xml:space="preserve"> поисках общего</w:t>
      </w:r>
      <w:r w:rsidR="000A6038" w:rsidRPr="00243F38">
        <w:rPr>
          <w:rFonts w:ascii="Times New Roman" w:hAnsi="Times New Roman" w:cs="Times New Roman"/>
          <w:b/>
          <w:sz w:val="28"/>
          <w:szCs w:val="28"/>
        </w:rPr>
        <w:t>…</w:t>
      </w:r>
      <w:r w:rsidR="000371F7" w:rsidRPr="00243F38">
        <w:rPr>
          <w:rFonts w:ascii="Times New Roman" w:hAnsi="Times New Roman" w:cs="Times New Roman"/>
          <w:b/>
          <w:sz w:val="28"/>
          <w:szCs w:val="28"/>
        </w:rPr>
        <w:t>’’</w:t>
      </w:r>
      <w:r w:rsidR="00C82C96" w:rsidRPr="00243F38">
        <w:rPr>
          <w:rFonts w:ascii="Times New Roman" w:hAnsi="Times New Roman" w:cs="Times New Roman"/>
          <w:b/>
          <w:sz w:val="28"/>
          <w:szCs w:val="28"/>
        </w:rPr>
        <w:t>.</w:t>
      </w:r>
    </w:p>
    <w:p w:rsidR="00CA33BB" w:rsidRPr="00243F38" w:rsidRDefault="00631A59" w:rsidP="00243F38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</w:r>
    </w:p>
    <w:p w:rsidR="00201BE2" w:rsidRPr="00243F38" w:rsidRDefault="007F7295" w:rsidP="00243F38">
      <w:pPr>
        <w:pStyle w:val="2"/>
        <w:ind w:left="-851"/>
        <w:jc w:val="center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>5</w:t>
      </w:r>
      <w:r w:rsidR="002A6301">
        <w:rPr>
          <w:b/>
          <w:sz w:val="28"/>
          <w:szCs w:val="28"/>
        </w:rPr>
        <w:t xml:space="preserve"> раунд </w:t>
      </w:r>
    </w:p>
    <w:p w:rsidR="00412F2D" w:rsidRDefault="000371F7" w:rsidP="00243F38">
      <w:pPr>
        <w:pStyle w:val="2"/>
        <w:ind w:left="-851"/>
        <w:jc w:val="center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>В поисках общего</w:t>
      </w:r>
      <w:r w:rsidR="00412F2D" w:rsidRPr="00243F38">
        <w:rPr>
          <w:b/>
          <w:sz w:val="28"/>
          <w:szCs w:val="28"/>
        </w:rPr>
        <w:t>…</w:t>
      </w:r>
    </w:p>
    <w:p w:rsidR="00243F38" w:rsidRPr="00243F38" w:rsidRDefault="00243F38" w:rsidP="00243F38">
      <w:pPr>
        <w:pStyle w:val="2"/>
        <w:ind w:left="-851"/>
        <w:jc w:val="center"/>
        <w:rPr>
          <w:b/>
          <w:sz w:val="28"/>
          <w:szCs w:val="28"/>
        </w:rPr>
      </w:pPr>
    </w:p>
    <w:p w:rsidR="00243F38" w:rsidRDefault="000371F7" w:rsidP="00243F38">
      <w:pPr>
        <w:pStyle w:val="a3"/>
        <w:spacing w:before="0" w:beforeAutospacing="0" w:after="0" w:afterAutospacing="0"/>
        <w:rPr>
          <w:sz w:val="28"/>
          <w:szCs w:val="28"/>
        </w:rPr>
      </w:pPr>
      <w:r w:rsidRPr="00243F38">
        <w:rPr>
          <w:b/>
          <w:sz w:val="28"/>
          <w:szCs w:val="28"/>
          <w:u w:val="single"/>
        </w:rPr>
        <w:t>Задач</w:t>
      </w:r>
      <w:proofErr w:type="gramStart"/>
      <w:r w:rsidRPr="00243F38">
        <w:rPr>
          <w:b/>
          <w:sz w:val="28"/>
          <w:szCs w:val="28"/>
          <w:u w:val="single"/>
        </w:rPr>
        <w:t>а</w:t>
      </w:r>
      <w:r w:rsidR="00243F38">
        <w:rPr>
          <w:sz w:val="28"/>
          <w:szCs w:val="28"/>
        </w:rPr>
        <w:t>(</w:t>
      </w:r>
      <w:proofErr w:type="gramEnd"/>
      <w:r w:rsidR="00243F38">
        <w:rPr>
          <w:sz w:val="28"/>
          <w:szCs w:val="28"/>
        </w:rPr>
        <w:t>для команд)</w:t>
      </w:r>
    </w:p>
    <w:p w:rsidR="000371F7" w:rsidRPr="00243F38" w:rsidRDefault="000371F7" w:rsidP="00243F38">
      <w:pPr>
        <w:pStyle w:val="a3"/>
        <w:spacing w:before="0" w:beforeAutospacing="0" w:after="0" w:afterAutospacing="0"/>
        <w:rPr>
          <w:sz w:val="28"/>
          <w:szCs w:val="28"/>
        </w:rPr>
      </w:pPr>
      <w:r w:rsidRPr="00243F38">
        <w:rPr>
          <w:sz w:val="28"/>
          <w:szCs w:val="28"/>
        </w:rPr>
        <w:lastRenderedPageBreak/>
        <w:t xml:space="preserve"> Если в многочлен ах</w:t>
      </w:r>
      <w:r w:rsidRPr="00243F38">
        <w:rPr>
          <w:sz w:val="28"/>
          <w:szCs w:val="28"/>
          <w:vertAlign w:val="superscript"/>
        </w:rPr>
        <w:t>3</w:t>
      </w:r>
      <w:r w:rsidRPr="00243F38">
        <w:rPr>
          <w:sz w:val="28"/>
          <w:szCs w:val="28"/>
        </w:rPr>
        <w:t>+вх</w:t>
      </w:r>
      <w:proofErr w:type="gramStart"/>
      <w:r w:rsidRPr="00243F38">
        <w:rPr>
          <w:sz w:val="28"/>
          <w:szCs w:val="28"/>
          <w:vertAlign w:val="superscript"/>
        </w:rPr>
        <w:t>2</w:t>
      </w:r>
      <w:proofErr w:type="gramEnd"/>
      <w:r w:rsidRPr="00243F38">
        <w:rPr>
          <w:sz w:val="28"/>
          <w:szCs w:val="28"/>
        </w:rPr>
        <w:t>+сх+</w:t>
      </w:r>
      <w:r w:rsidRPr="00243F38">
        <w:rPr>
          <w:sz w:val="28"/>
          <w:szCs w:val="28"/>
          <w:lang w:val="en-US"/>
        </w:rPr>
        <w:t>d</w:t>
      </w:r>
      <w:r w:rsidRPr="00243F38">
        <w:rPr>
          <w:sz w:val="28"/>
          <w:szCs w:val="28"/>
        </w:rPr>
        <w:t xml:space="preserve"> вместо а, в, с и </w:t>
      </w:r>
      <w:r w:rsidRPr="00243F38">
        <w:rPr>
          <w:sz w:val="28"/>
          <w:szCs w:val="28"/>
          <w:lang w:val="en-US"/>
        </w:rPr>
        <w:t>d</w:t>
      </w:r>
      <w:r w:rsidRPr="00243F38">
        <w:rPr>
          <w:sz w:val="28"/>
          <w:szCs w:val="28"/>
        </w:rPr>
        <w:t xml:space="preserve"> подставлять числа -7, 4,-3 и 6 в каком угодно порядке, будут получаться многочлены с одной переменной, например </w:t>
      </w:r>
    </w:p>
    <w:p w:rsidR="000371F7" w:rsidRPr="00243F38" w:rsidRDefault="000371F7" w:rsidP="00243F38">
      <w:pPr>
        <w:pStyle w:val="a3"/>
        <w:spacing w:before="0" w:beforeAutospacing="0" w:after="0" w:afterAutospacing="0"/>
        <w:rPr>
          <w:sz w:val="28"/>
          <w:szCs w:val="28"/>
        </w:rPr>
      </w:pPr>
      <w:r w:rsidRPr="00243F38">
        <w:rPr>
          <w:sz w:val="28"/>
          <w:szCs w:val="28"/>
        </w:rPr>
        <w:t>-7х</w:t>
      </w:r>
      <w:r w:rsidRPr="00243F38">
        <w:rPr>
          <w:sz w:val="28"/>
          <w:szCs w:val="28"/>
          <w:vertAlign w:val="superscript"/>
        </w:rPr>
        <w:t>3</w:t>
      </w:r>
      <w:r w:rsidRPr="00243F38">
        <w:rPr>
          <w:sz w:val="28"/>
          <w:szCs w:val="28"/>
        </w:rPr>
        <w:t>+4х</w:t>
      </w:r>
      <w:r w:rsidRPr="00243F38">
        <w:rPr>
          <w:sz w:val="28"/>
          <w:szCs w:val="28"/>
          <w:vertAlign w:val="superscript"/>
        </w:rPr>
        <w:t>2</w:t>
      </w:r>
      <w:r w:rsidRPr="00243F38">
        <w:rPr>
          <w:sz w:val="28"/>
          <w:szCs w:val="28"/>
        </w:rPr>
        <w:t>-3х+6, 4х</w:t>
      </w:r>
      <w:r w:rsidRPr="00243F38">
        <w:rPr>
          <w:sz w:val="28"/>
          <w:szCs w:val="28"/>
          <w:vertAlign w:val="superscript"/>
        </w:rPr>
        <w:t>3</w:t>
      </w:r>
      <w:r w:rsidRPr="00243F38">
        <w:rPr>
          <w:sz w:val="28"/>
          <w:szCs w:val="28"/>
        </w:rPr>
        <w:t>-7х</w:t>
      </w:r>
      <w:r w:rsidRPr="00243F38">
        <w:rPr>
          <w:sz w:val="28"/>
          <w:szCs w:val="28"/>
          <w:vertAlign w:val="superscript"/>
        </w:rPr>
        <w:t>2</w:t>
      </w:r>
      <w:r w:rsidRPr="00243F38">
        <w:rPr>
          <w:sz w:val="28"/>
          <w:szCs w:val="28"/>
        </w:rPr>
        <w:t>+6х-3 и т.д. Докажите, что все такие многочлены имеют общий корень, то есть это число будет являться корнем любого  из таких  многочленов.</w:t>
      </w:r>
    </w:p>
    <w:p w:rsidR="000371F7" w:rsidRPr="00243F38" w:rsidRDefault="000371F7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>Указание. Значение переменной, при котором многочлен обращается в ноль, называют корнем многочлена.</w:t>
      </w:r>
    </w:p>
    <w:p w:rsidR="003630C9" w:rsidRPr="00243F38" w:rsidRDefault="003630C9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</w:p>
    <w:p w:rsidR="003630C9" w:rsidRPr="00243F38" w:rsidRDefault="003630C9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Ответ:</w:t>
      </w:r>
      <w:r w:rsidR="00665B64" w:rsidRPr="00243F38">
        <w:rPr>
          <w:rFonts w:ascii="Times New Roman" w:hAnsi="Times New Roman" w:cs="Times New Roman"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 xml:space="preserve">При значении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x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 xml:space="preserve">, равном 1, многочлен </w:t>
      </w:r>
      <w:r w:rsidRPr="00243F38">
        <w:rPr>
          <w:rFonts w:ascii="Times New Roman" w:hAnsi="Times New Roman" w:cs="Times New Roman"/>
          <w:i/>
          <w:iCs/>
          <w:sz w:val="28"/>
          <w:szCs w:val="28"/>
        </w:rPr>
        <w:t>ax</w:t>
      </w:r>
      <w:r w:rsidRPr="00243F38">
        <w:rPr>
          <w:rFonts w:ascii="Times New Roman" w:hAnsi="Times New Roman" w:cs="Times New Roman"/>
          <w:sz w:val="28"/>
          <w:szCs w:val="28"/>
        </w:rPr>
        <w:t xml:space="preserve">3 + </w:t>
      </w:r>
      <w:r w:rsidRPr="00243F38">
        <w:rPr>
          <w:rFonts w:ascii="Times New Roman" w:hAnsi="Times New Roman" w:cs="Times New Roman"/>
          <w:i/>
          <w:iCs/>
          <w:sz w:val="28"/>
          <w:szCs w:val="28"/>
        </w:rPr>
        <w:t>bx</w:t>
      </w:r>
      <w:r w:rsidRPr="00243F38">
        <w:rPr>
          <w:rFonts w:ascii="Times New Roman" w:hAnsi="Times New Roman" w:cs="Times New Roman"/>
          <w:sz w:val="28"/>
          <w:szCs w:val="28"/>
        </w:rPr>
        <w:t xml:space="preserve">2 + +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cx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d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 xml:space="preserve">превращается в сумму коэффициентов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a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b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c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d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 xml:space="preserve">. Если коэффициенты равны –7, 4, –3 и 6 в любом порядке, то их сумма равна нулю. Следовательно, при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x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>= 1 значение многочлена равно нулю, т. е.</w:t>
      </w:r>
    </w:p>
    <w:p w:rsidR="003630C9" w:rsidRPr="00243F38" w:rsidRDefault="003630C9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3F38">
        <w:rPr>
          <w:rFonts w:ascii="Times New Roman" w:hAnsi="Times New Roman" w:cs="Times New Roman"/>
          <w:i/>
          <w:iCs/>
          <w:sz w:val="28"/>
          <w:szCs w:val="28"/>
        </w:rPr>
        <w:t>x</w:t>
      </w:r>
      <w:proofErr w:type="spellEnd"/>
      <w:r w:rsidRPr="00243F3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>= 1 — корень этого многочлена.</w:t>
      </w:r>
    </w:p>
    <w:p w:rsidR="00CC43A5" w:rsidRPr="00243F38" w:rsidRDefault="00CC43A5" w:rsidP="00243F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Критерии: Если задача,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решена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 xml:space="preserve"> верно команда присуждается 5 баллов, во всех остальных случаях – 0 баллов.</w:t>
      </w:r>
    </w:p>
    <w:p w:rsidR="00CC43A5" w:rsidRPr="00243F38" w:rsidRDefault="00CC43A5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82C96" w:rsidRPr="00243F38" w:rsidRDefault="00CC43A5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 Ведущий: </w:t>
      </w:r>
    </w:p>
    <w:p w:rsidR="000371F7" w:rsidRPr="00243F38" w:rsidRDefault="000371F7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Пока команды заняты решением задачи, предлагаю вашему вниманию сценку  о Евклиде. </w:t>
      </w:r>
    </w:p>
    <w:p w:rsidR="000371F7" w:rsidRDefault="000371F7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Евклид – древнегреческий математик, основоположник современной геометрии. </w:t>
      </w:r>
    </w:p>
    <w:p w:rsidR="002A6301" w:rsidRDefault="002A6301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A6301" w:rsidRPr="00243F38" w:rsidRDefault="002A6301" w:rsidP="00243F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8533FE" w:rsidRPr="00243F38" w:rsidRDefault="008533FE" w:rsidP="00243F3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43F38">
        <w:rPr>
          <w:rFonts w:ascii="Times New Roman" w:hAnsi="Times New Roman" w:cs="Times New Roman"/>
          <w:b/>
          <w:i/>
          <w:sz w:val="28"/>
          <w:szCs w:val="28"/>
        </w:rPr>
        <w:t>СЦЕНКА «УРОКИ ЕВКЛИДА И ПРИТЧА ОБ УЧЕНИКАХ»</w:t>
      </w:r>
    </w:p>
    <w:p w:rsidR="008533FE" w:rsidRPr="00243F38" w:rsidRDefault="008533FE" w:rsidP="00243F3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ind w:left="2520" w:hanging="2520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Автор.   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Чтоб попасть к нему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ind w:left="2520" w:hanging="2520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в ученики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ind w:left="2520" w:hanging="2520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 xml:space="preserve"> </w:t>
      </w:r>
      <w:r w:rsidRPr="00243F38">
        <w:rPr>
          <w:rFonts w:ascii="Times New Roman" w:hAnsi="Times New Roman" w:cs="Times New Roman"/>
          <w:sz w:val="28"/>
          <w:szCs w:val="28"/>
        </w:rPr>
        <w:tab/>
        <w:t>и постигнуть мудрость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ind w:left="2520" w:hanging="2520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старика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ind w:left="2520" w:hanging="2520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морем плыли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шли издалека…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Под деревом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юноши сели в кружок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Евклид начинает вечерний урок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Евклид.                       – </w:t>
      </w:r>
      <w:r w:rsidRPr="00243F38">
        <w:rPr>
          <w:rFonts w:ascii="Times New Roman" w:hAnsi="Times New Roman" w:cs="Times New Roman"/>
          <w:sz w:val="28"/>
          <w:szCs w:val="28"/>
        </w:rPr>
        <w:t>Представить прошу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геометрия – дом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Мы строить его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с основанья начнем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Но что за фундамент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у нашего дома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1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  <w:t xml:space="preserve"> - </w:t>
      </w:r>
      <w:r w:rsidRPr="00243F38">
        <w:rPr>
          <w:rFonts w:ascii="Times New Roman" w:hAnsi="Times New Roman" w:cs="Times New Roman"/>
          <w:sz w:val="28"/>
          <w:szCs w:val="28"/>
        </w:rPr>
        <w:t>Аксиомы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lastRenderedPageBreak/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  <w:t xml:space="preserve"> - </w:t>
      </w:r>
      <w:r w:rsidRPr="00243F38">
        <w:rPr>
          <w:rFonts w:ascii="Times New Roman" w:hAnsi="Times New Roman" w:cs="Times New Roman"/>
          <w:sz w:val="28"/>
          <w:szCs w:val="28"/>
        </w:rPr>
        <w:t xml:space="preserve">Правильно </w:t>
      </w:r>
      <w:proofErr w:type="spellStart"/>
      <w:r w:rsidRPr="00243F38">
        <w:rPr>
          <w:rFonts w:ascii="Times New Roman" w:hAnsi="Times New Roman" w:cs="Times New Roman"/>
          <w:sz w:val="28"/>
          <w:szCs w:val="28"/>
        </w:rPr>
        <w:t>Криспий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 xml:space="preserve"> сказал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«Аксиомы»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Не нужно доказывать их ником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2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 - Почему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Что, </w:t>
      </w:r>
      <w:proofErr w:type="spellStart"/>
      <w:r w:rsidRPr="00243F38">
        <w:rPr>
          <w:rFonts w:ascii="Times New Roman" w:hAnsi="Times New Roman" w:cs="Times New Roman"/>
          <w:sz w:val="28"/>
          <w:szCs w:val="28"/>
        </w:rPr>
        <w:t>Архелай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>, ты спросил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«Почему?»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То, что известно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бесспорно, знакомо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то и зовется у нас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аксиомой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Простые понятья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их знает любой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Хотя бы одно назови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243F38">
        <w:rPr>
          <w:rFonts w:ascii="Times New Roman" w:hAnsi="Times New Roman" w:cs="Times New Roman"/>
          <w:sz w:val="28"/>
          <w:szCs w:val="28"/>
        </w:rPr>
        <w:t>Антиной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>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3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Нет расстоянья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короче прямой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Прямая короче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в сравненье с дугой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Истину эту запомнить прош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А вопросы были нелегки…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Что есть точка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2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Точка – это то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в чем нет частей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proofErr w:type="spellStart"/>
      <w:r w:rsidRPr="00243F38">
        <w:rPr>
          <w:rFonts w:ascii="Times New Roman" w:hAnsi="Times New Roman" w:cs="Times New Roman"/>
          <w:sz w:val="28"/>
          <w:szCs w:val="28"/>
        </w:rPr>
        <w:t>Архелай</w:t>
      </w:r>
      <w:proofErr w:type="spellEnd"/>
      <w:r w:rsidRPr="00243F38">
        <w:rPr>
          <w:rFonts w:ascii="Times New Roman" w:hAnsi="Times New Roman" w:cs="Times New Roman"/>
          <w:sz w:val="28"/>
          <w:szCs w:val="28"/>
        </w:rPr>
        <w:t xml:space="preserve"> кудрявый говорит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 xml:space="preserve">Евклид. 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Правильно ответил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молодец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Ну а в чем же линии секрет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2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  <w:t xml:space="preserve"> - </w:t>
      </w:r>
      <w:r w:rsidRPr="00243F38">
        <w:rPr>
          <w:rFonts w:ascii="Times New Roman" w:hAnsi="Times New Roman" w:cs="Times New Roman"/>
          <w:sz w:val="28"/>
          <w:szCs w:val="28"/>
        </w:rPr>
        <w:t>Есть длина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а ширины в ней нет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Снова в точк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Я б хотел узнать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для чего ученым хочешь стать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Ведь дороги к знаньям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непросты?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lastRenderedPageBreak/>
        <w:t>Ученик 2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Я богатым стать хочу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как ты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Я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слыхал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наука – это клад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Я уверен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ты, Евклид, богат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Две монеты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достает мудрец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Их берет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растерянный юнец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Все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Ступай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Пусть каждый говорит. -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Ты теперь богаче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чем Евклид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Теплый ветер вдруг подул сильней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пальмы закачал на берег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Кто поделит круг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на пять частей? -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4.</w:t>
      </w:r>
      <w:r w:rsidRPr="00243F38">
        <w:rPr>
          <w:rFonts w:ascii="Times New Roman" w:hAnsi="Times New Roman" w:cs="Times New Roman"/>
          <w:sz w:val="28"/>
          <w:szCs w:val="28"/>
        </w:rPr>
        <w:tab/>
        <w:t xml:space="preserve"> - Я смогу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Осветило солнце смуглый лик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циркуль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 xml:space="preserve"> сжав уверенно в руке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круг он делит ровно на песке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Хорошо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А тебя к науке что манит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Юношу погладил по плеч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4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Знаменитым стать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как ты, хоч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Слышу всюду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«Как умен Евклид!»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Значит, славу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знание сулит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Взял Евклид заточенный тростник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пишет на папирусе старик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«Люди! Он умней, чем я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lastRenderedPageBreak/>
        <w:tab/>
        <w:t>Евклид»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 -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, иди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Теперь ты знаменит!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Ну, а пятый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думает о чем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Что–то чертит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Чем–то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увлечен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  <w:t xml:space="preserve"> - </w:t>
      </w:r>
      <w:r w:rsidRPr="00243F38">
        <w:rPr>
          <w:rFonts w:ascii="Times New Roman" w:hAnsi="Times New Roman" w:cs="Times New Roman"/>
          <w:sz w:val="28"/>
          <w:szCs w:val="28"/>
        </w:rPr>
        <w:t>Что ты чертишь?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5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Линии черчу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Теорему доказать хочу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но другим путем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не как Евклид, -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</w:t>
      </w:r>
      <w:proofErr w:type="gramStart"/>
      <w:r w:rsidRPr="00243F38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ю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ноша упрямо говорит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Слезы на глазах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у старика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он нашел себе ученика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Кто же ты?  - 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Автор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>И слышит он в ответ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Ученик 5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Я из Сиракуз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Я – Архимед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b/>
          <w:sz w:val="28"/>
          <w:szCs w:val="28"/>
        </w:rPr>
        <w:t>Евклид.</w:t>
      </w:r>
      <w:r w:rsidRPr="00243F38">
        <w:rPr>
          <w:rFonts w:ascii="Times New Roman" w:hAnsi="Times New Roman" w:cs="Times New Roman"/>
          <w:b/>
          <w:sz w:val="28"/>
          <w:szCs w:val="28"/>
        </w:rPr>
        <w:tab/>
      </w:r>
      <w:r w:rsidRPr="00243F38">
        <w:rPr>
          <w:rFonts w:ascii="Times New Roman" w:hAnsi="Times New Roman" w:cs="Times New Roman"/>
          <w:sz w:val="28"/>
          <w:szCs w:val="28"/>
        </w:rPr>
        <w:t xml:space="preserve"> - У треугольника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три стороны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И могут все три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 xml:space="preserve">быть друг дружке </w:t>
      </w:r>
      <w:proofErr w:type="gramStart"/>
      <w:r w:rsidRPr="00243F38">
        <w:rPr>
          <w:rFonts w:ascii="Times New Roman" w:hAnsi="Times New Roman" w:cs="Times New Roman"/>
          <w:sz w:val="28"/>
          <w:szCs w:val="28"/>
        </w:rPr>
        <w:t>равны</w:t>
      </w:r>
      <w:proofErr w:type="gramEnd"/>
      <w:r w:rsidRPr="00243F38">
        <w:rPr>
          <w:rFonts w:ascii="Times New Roman" w:hAnsi="Times New Roman" w:cs="Times New Roman"/>
          <w:sz w:val="28"/>
          <w:szCs w:val="28"/>
        </w:rPr>
        <w:t>.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Вот наш Архимед: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он и СМЕЛ и СИЛЕН,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а УМ – это третья</w:t>
      </w:r>
    </w:p>
    <w:p w:rsidR="008533FE" w:rsidRPr="00243F38" w:rsidRDefault="008533FE" w:rsidP="00243F38">
      <w:pPr>
        <w:tabs>
          <w:tab w:val="left" w:pos="25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ab/>
        <w:t>из равных сторон.</w:t>
      </w:r>
    </w:p>
    <w:p w:rsidR="008533FE" w:rsidRPr="00243F38" w:rsidRDefault="008533FE" w:rsidP="00243F3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82C96" w:rsidRPr="00243F38" w:rsidRDefault="00CC43A5" w:rsidP="00243F38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Ведущий: </w:t>
      </w:r>
    </w:p>
    <w:p w:rsidR="008533FE" w:rsidRPr="00243F38" w:rsidRDefault="00CC43A5" w:rsidP="00243F38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43F3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Ув. Команды время истекло. Представители команд отдают решение жюри.</w:t>
      </w:r>
    </w:p>
    <w:p w:rsidR="00C82C96" w:rsidRPr="00243F38" w:rsidRDefault="00D066ED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 xml:space="preserve"> </w:t>
      </w:r>
      <w:r w:rsidR="00CC43A5" w:rsidRPr="00243F38">
        <w:rPr>
          <w:b/>
          <w:sz w:val="28"/>
          <w:szCs w:val="28"/>
        </w:rPr>
        <w:t xml:space="preserve">Ведущий:  </w:t>
      </w:r>
    </w:p>
    <w:p w:rsidR="00CC43A5" w:rsidRPr="00243F38" w:rsidRDefault="00CC43A5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 xml:space="preserve">Время пролетело незаметно, вот и пройдены все конкурсы. </w:t>
      </w:r>
      <w:r w:rsidR="00D066ED" w:rsidRPr="00243F38">
        <w:rPr>
          <w:b/>
          <w:sz w:val="28"/>
          <w:szCs w:val="28"/>
        </w:rPr>
        <w:t xml:space="preserve">Нашему жюри остается подсчитать баллы и назвать команду  победителей. </w:t>
      </w:r>
      <w:r w:rsidR="00515B07" w:rsidRPr="00243F38">
        <w:rPr>
          <w:b/>
          <w:sz w:val="28"/>
          <w:szCs w:val="28"/>
        </w:rPr>
        <w:t xml:space="preserve"> </w:t>
      </w:r>
    </w:p>
    <w:p w:rsidR="00CC43A5" w:rsidRPr="00243F38" w:rsidRDefault="00CC43A5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</w:p>
    <w:p w:rsidR="00385D3D" w:rsidRPr="00243F38" w:rsidRDefault="00CC43A5" w:rsidP="00243F38">
      <w:pPr>
        <w:pStyle w:val="a3"/>
        <w:spacing w:before="0" w:beforeAutospacing="0" w:after="0" w:afterAutospacing="0"/>
        <w:rPr>
          <w:sz w:val="28"/>
          <w:szCs w:val="28"/>
        </w:rPr>
      </w:pPr>
      <w:r w:rsidRPr="00243F38">
        <w:rPr>
          <w:b/>
          <w:sz w:val="28"/>
          <w:szCs w:val="28"/>
        </w:rPr>
        <w:t>Подведение итогов</w:t>
      </w:r>
    </w:p>
    <w:p w:rsidR="00385D3D" w:rsidRPr="00243F38" w:rsidRDefault="00385D3D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</w:p>
    <w:p w:rsidR="00C82C96" w:rsidRPr="00243F38" w:rsidRDefault="00CC43A5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 xml:space="preserve">Ведущий: </w:t>
      </w:r>
      <w:r w:rsidR="00C82C96" w:rsidRPr="00243F38">
        <w:rPr>
          <w:b/>
          <w:sz w:val="28"/>
          <w:szCs w:val="28"/>
        </w:rPr>
        <w:t xml:space="preserve"> </w:t>
      </w:r>
    </w:p>
    <w:p w:rsidR="00631A59" w:rsidRPr="00243F38" w:rsidRDefault="00D066ED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 xml:space="preserve">Слово </w:t>
      </w:r>
      <w:r w:rsidR="00C82C96" w:rsidRPr="00243F38">
        <w:rPr>
          <w:b/>
          <w:sz w:val="28"/>
          <w:szCs w:val="28"/>
        </w:rPr>
        <w:t xml:space="preserve"> уважаемому </w:t>
      </w:r>
      <w:r w:rsidRPr="00243F38">
        <w:rPr>
          <w:b/>
          <w:sz w:val="28"/>
          <w:szCs w:val="28"/>
        </w:rPr>
        <w:t xml:space="preserve">жюри. </w:t>
      </w:r>
    </w:p>
    <w:p w:rsidR="00385D3D" w:rsidRPr="00243F38" w:rsidRDefault="00385D3D" w:rsidP="00243F38">
      <w:pPr>
        <w:pStyle w:val="a3"/>
        <w:spacing w:before="0" w:beforeAutospacing="0" w:after="0" w:afterAutospacing="0"/>
        <w:rPr>
          <w:sz w:val="28"/>
          <w:szCs w:val="28"/>
        </w:rPr>
      </w:pPr>
    </w:p>
    <w:p w:rsidR="00F511BE" w:rsidRPr="00243F38" w:rsidRDefault="00CC43A5" w:rsidP="00243F38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243F38">
        <w:rPr>
          <w:b/>
          <w:sz w:val="28"/>
          <w:szCs w:val="28"/>
        </w:rPr>
        <w:t>Ведущий:</w:t>
      </w:r>
    </w:p>
    <w:p w:rsidR="00552F52" w:rsidRPr="00243F38" w:rsidRDefault="00552F52" w:rsidP="00243F38">
      <w:pPr>
        <w:pStyle w:val="a3"/>
        <w:spacing w:before="0" w:beforeAutospacing="0" w:after="0" w:afterAutospacing="0"/>
        <w:rPr>
          <w:b/>
          <w:color w:val="333333"/>
          <w:sz w:val="28"/>
          <w:szCs w:val="28"/>
        </w:rPr>
      </w:pP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Всем спасибо за внимание,</w:t>
      </w: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За задор и звонкий смех,</w:t>
      </w: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За азарт соревнования,</w:t>
      </w: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Обеспечивший успех.</w:t>
      </w: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Вот настал момент прощанья</w:t>
      </w: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Будет краткой наша речь:</w:t>
      </w:r>
    </w:p>
    <w:p w:rsidR="00631A59" w:rsidRPr="00243F38" w:rsidRDefault="00631A59" w:rsidP="00243F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43F38">
        <w:rPr>
          <w:rFonts w:ascii="Times New Roman" w:hAnsi="Times New Roman" w:cs="Times New Roman"/>
          <w:sz w:val="28"/>
          <w:szCs w:val="28"/>
        </w:rPr>
        <w:t>Говорим  мы до свиданья</w:t>
      </w:r>
    </w:p>
    <w:p w:rsidR="00CA33BB" w:rsidRPr="00243F38" w:rsidRDefault="00631A59" w:rsidP="00243F38">
      <w:pPr>
        <w:pStyle w:val="a3"/>
        <w:spacing w:before="0" w:beforeAutospacing="0" w:after="0" w:afterAutospacing="0"/>
        <w:rPr>
          <w:b/>
          <w:color w:val="333333"/>
          <w:sz w:val="28"/>
          <w:szCs w:val="28"/>
        </w:rPr>
      </w:pPr>
      <w:r w:rsidRPr="00243F38">
        <w:rPr>
          <w:sz w:val="28"/>
          <w:szCs w:val="28"/>
        </w:rPr>
        <w:t>До счастливых новых встреч!</w:t>
      </w:r>
    </w:p>
    <w:p w:rsidR="0061429D" w:rsidRDefault="0061429D" w:rsidP="00C655E8">
      <w:pPr>
        <w:pStyle w:val="a3"/>
        <w:spacing w:before="0" w:beforeAutospacing="0" w:after="0" w:afterAutospacing="0"/>
        <w:rPr>
          <w:b/>
        </w:rPr>
      </w:pPr>
    </w:p>
    <w:p w:rsidR="00CA33BB" w:rsidRPr="0061429D" w:rsidRDefault="0061429D" w:rsidP="00C655E8">
      <w:pPr>
        <w:pStyle w:val="a3"/>
        <w:spacing w:before="0" w:beforeAutospacing="0" w:after="0" w:afterAutospacing="0"/>
      </w:pPr>
      <w:r w:rsidRPr="0061429D">
        <w:rPr>
          <w:b/>
        </w:rPr>
        <w:t>Оценочный лист</w:t>
      </w: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tbl>
      <w:tblPr>
        <w:tblStyle w:val="af0"/>
        <w:tblW w:w="0" w:type="auto"/>
        <w:tblLook w:val="04A0"/>
      </w:tblPr>
      <w:tblGrid>
        <w:gridCol w:w="1907"/>
        <w:gridCol w:w="685"/>
        <w:gridCol w:w="686"/>
        <w:gridCol w:w="688"/>
        <w:gridCol w:w="687"/>
        <w:gridCol w:w="687"/>
        <w:gridCol w:w="687"/>
        <w:gridCol w:w="687"/>
        <w:gridCol w:w="687"/>
        <w:gridCol w:w="672"/>
        <w:gridCol w:w="710"/>
        <w:gridCol w:w="788"/>
      </w:tblGrid>
      <w:tr w:rsidR="0061429D" w:rsidTr="008E667A">
        <w:tc>
          <w:tcPr>
            <w:tcW w:w="1907" w:type="dxa"/>
          </w:tcPr>
          <w:p w:rsidR="0061429D" w:rsidRDefault="002A6301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раунд</w:t>
            </w:r>
          </w:p>
        </w:tc>
        <w:tc>
          <w:tcPr>
            <w:tcW w:w="685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86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72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10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итого</w:t>
            </w:r>
          </w:p>
        </w:tc>
      </w:tr>
      <w:tr w:rsidR="0061429D" w:rsidTr="008E667A">
        <w:tc>
          <w:tcPr>
            <w:tcW w:w="190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разминка</w:t>
            </w:r>
          </w:p>
        </w:tc>
        <w:tc>
          <w:tcPr>
            <w:tcW w:w="685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6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72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10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61429D" w:rsidTr="008E667A">
        <w:tc>
          <w:tcPr>
            <w:tcW w:w="1907" w:type="dxa"/>
          </w:tcPr>
          <w:p w:rsidR="0061429D" w:rsidRP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zero</w:t>
            </w:r>
          </w:p>
        </w:tc>
        <w:tc>
          <w:tcPr>
            <w:tcW w:w="6876" w:type="dxa"/>
            <w:gridSpan w:val="10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61429D" w:rsidTr="008E667A">
        <w:tc>
          <w:tcPr>
            <w:tcW w:w="1907" w:type="dxa"/>
          </w:tcPr>
          <w:p w:rsidR="0061429D" w:rsidRDefault="0040633A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Пойми меня, если сможешь</w:t>
            </w:r>
          </w:p>
        </w:tc>
        <w:tc>
          <w:tcPr>
            <w:tcW w:w="685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6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72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10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61429D" w:rsidTr="008E667A">
        <w:tc>
          <w:tcPr>
            <w:tcW w:w="190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Математическая </w:t>
            </w:r>
          </w:p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эстафета</w:t>
            </w:r>
          </w:p>
        </w:tc>
        <w:tc>
          <w:tcPr>
            <w:tcW w:w="685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6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72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10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61429D" w:rsidTr="008E667A">
        <w:tc>
          <w:tcPr>
            <w:tcW w:w="190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В поисках общего…</w:t>
            </w:r>
          </w:p>
        </w:tc>
        <w:tc>
          <w:tcPr>
            <w:tcW w:w="6876" w:type="dxa"/>
            <w:gridSpan w:val="10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61429D" w:rsidTr="008E667A">
        <w:tc>
          <w:tcPr>
            <w:tcW w:w="1907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6876" w:type="dxa"/>
            <w:gridSpan w:val="10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61429D" w:rsidRDefault="0061429D" w:rsidP="008E667A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</w:tbl>
    <w:p w:rsidR="0061429D" w:rsidRPr="0061429D" w:rsidRDefault="0061429D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0A0C0A" w:rsidRPr="0061429D" w:rsidRDefault="000A0C0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61429D" w:rsidRPr="004411FC" w:rsidRDefault="004411FC" w:rsidP="0061429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ние №2</w:t>
      </w:r>
      <w:r w:rsidR="0061429D" w:rsidRPr="004411FC">
        <w:rPr>
          <w:rFonts w:ascii="Times New Roman" w:hAnsi="Times New Roman"/>
          <w:sz w:val="28"/>
          <w:szCs w:val="28"/>
        </w:rPr>
        <w:t xml:space="preserve"> (5 балл)</w:t>
      </w:r>
    </w:p>
    <w:p w:rsidR="0061429D" w:rsidRPr="004411FC" w:rsidRDefault="0061429D" w:rsidP="0061429D">
      <w:pPr>
        <w:pStyle w:val="a6"/>
        <w:rPr>
          <w:rFonts w:ascii="Times New Roman" w:hAnsi="Times New Roman"/>
          <w:sz w:val="28"/>
          <w:szCs w:val="28"/>
        </w:rPr>
      </w:pPr>
      <w:r w:rsidRPr="004411FC">
        <w:rPr>
          <w:rFonts w:ascii="Times New Roman" w:hAnsi="Times New Roman"/>
          <w:sz w:val="28"/>
          <w:szCs w:val="28"/>
        </w:rPr>
        <w:lastRenderedPageBreak/>
        <w:t>На сколько нулей оканчивается число 25! (</w:t>
      </w:r>
      <w:r w:rsidRPr="004411FC">
        <w:rPr>
          <w:rFonts w:ascii="Times New Roman" w:hAnsi="Times New Roman"/>
          <w:position w:val="-6"/>
          <w:sz w:val="28"/>
          <w:szCs w:val="28"/>
        </w:rPr>
        <w:object w:dxaOrig="1320" w:dyaOrig="279">
          <v:shape id="_x0000_i1027" type="#_x0000_t75" style="width:66pt;height:14.25pt" o:ole="">
            <v:imagedata r:id="rId7" o:title=""/>
          </v:shape>
          <o:OLEObject Type="Embed" ProgID="Equation.DSMT4" ShapeID="_x0000_i1027" DrawAspect="Content" ObjectID="_1655631787" r:id="rId11"/>
        </w:object>
      </w:r>
      <w:r w:rsidRPr="004411FC">
        <w:rPr>
          <w:rFonts w:ascii="Times New Roman" w:hAnsi="Times New Roman"/>
          <w:sz w:val="28"/>
          <w:szCs w:val="28"/>
        </w:rPr>
        <w:t>, произведение первых 25 чисел)?</w:t>
      </w:r>
    </w:p>
    <w:p w:rsidR="0061429D" w:rsidRPr="004411FC" w:rsidRDefault="0061429D" w:rsidP="0061429D">
      <w:pPr>
        <w:pStyle w:val="a6"/>
        <w:rPr>
          <w:rFonts w:ascii="Times New Roman" w:hAnsi="Times New Roman"/>
          <w:sz w:val="28"/>
          <w:szCs w:val="28"/>
        </w:rPr>
      </w:pPr>
      <w:r w:rsidRPr="004411FC">
        <w:rPr>
          <w:rFonts w:ascii="Times New Roman" w:hAnsi="Times New Roman"/>
          <w:sz w:val="28"/>
          <w:szCs w:val="28"/>
        </w:rPr>
        <w:t>Указание: Ноль в произведении дает число 10, а это в сою очередь произведение 2 и 5.</w:t>
      </w:r>
    </w:p>
    <w:p w:rsidR="000A0C0A" w:rsidRPr="004411FC" w:rsidRDefault="000A0C0A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4411FC" w:rsidRPr="004411FC" w:rsidRDefault="004411FC" w:rsidP="004411FC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ние №5</w:t>
      </w:r>
      <w:r w:rsidRPr="004411FC">
        <w:rPr>
          <w:rFonts w:ascii="Times New Roman" w:hAnsi="Times New Roman"/>
          <w:sz w:val="28"/>
          <w:szCs w:val="28"/>
        </w:rPr>
        <w:t xml:space="preserve"> (5 балл)</w:t>
      </w:r>
    </w:p>
    <w:p w:rsidR="004411FC" w:rsidRDefault="004411FC" w:rsidP="004411FC">
      <w:pPr>
        <w:pStyle w:val="2"/>
        <w:ind w:left="-851"/>
        <w:rPr>
          <w:b/>
          <w:sz w:val="28"/>
          <w:szCs w:val="28"/>
        </w:rPr>
      </w:pPr>
    </w:p>
    <w:p w:rsidR="002B6467" w:rsidRPr="004411FC" w:rsidRDefault="002B6467" w:rsidP="002B6467">
      <w:pPr>
        <w:pStyle w:val="2"/>
        <w:ind w:left="-851"/>
        <w:jc w:val="center"/>
        <w:rPr>
          <w:b/>
          <w:sz w:val="28"/>
          <w:szCs w:val="28"/>
        </w:rPr>
      </w:pPr>
      <w:r w:rsidRPr="004411FC">
        <w:rPr>
          <w:b/>
          <w:sz w:val="28"/>
          <w:szCs w:val="28"/>
        </w:rPr>
        <w:t>В поисках общего…</w:t>
      </w:r>
    </w:p>
    <w:p w:rsidR="002B6467" w:rsidRPr="004411FC" w:rsidRDefault="002B6467" w:rsidP="002B6467">
      <w:pPr>
        <w:pStyle w:val="a3"/>
        <w:spacing w:before="0" w:beforeAutospacing="0" w:after="0" w:afterAutospacing="0"/>
        <w:rPr>
          <w:sz w:val="28"/>
          <w:szCs w:val="28"/>
        </w:rPr>
      </w:pPr>
      <w:r w:rsidRPr="004411FC">
        <w:rPr>
          <w:sz w:val="28"/>
          <w:szCs w:val="28"/>
        </w:rPr>
        <w:t>Задача:  Если в многочлен ах</w:t>
      </w:r>
      <w:r w:rsidRPr="004411FC">
        <w:rPr>
          <w:sz w:val="28"/>
          <w:szCs w:val="28"/>
          <w:vertAlign w:val="superscript"/>
        </w:rPr>
        <w:t>3</w:t>
      </w:r>
      <w:r w:rsidRPr="004411FC">
        <w:rPr>
          <w:sz w:val="28"/>
          <w:szCs w:val="28"/>
        </w:rPr>
        <w:t>+вх</w:t>
      </w:r>
      <w:proofErr w:type="gramStart"/>
      <w:r w:rsidRPr="004411FC">
        <w:rPr>
          <w:sz w:val="28"/>
          <w:szCs w:val="28"/>
          <w:vertAlign w:val="superscript"/>
        </w:rPr>
        <w:t>2</w:t>
      </w:r>
      <w:proofErr w:type="gramEnd"/>
      <w:r w:rsidRPr="004411FC">
        <w:rPr>
          <w:sz w:val="28"/>
          <w:szCs w:val="28"/>
        </w:rPr>
        <w:t>+сх+</w:t>
      </w:r>
      <w:r w:rsidRPr="004411FC">
        <w:rPr>
          <w:sz w:val="28"/>
          <w:szCs w:val="28"/>
          <w:lang w:val="en-US"/>
        </w:rPr>
        <w:t>d</w:t>
      </w:r>
      <w:r w:rsidRPr="004411FC">
        <w:rPr>
          <w:sz w:val="28"/>
          <w:szCs w:val="28"/>
        </w:rPr>
        <w:t xml:space="preserve"> вместо а, в, с и </w:t>
      </w:r>
      <w:r w:rsidRPr="004411FC">
        <w:rPr>
          <w:sz w:val="28"/>
          <w:szCs w:val="28"/>
          <w:lang w:val="en-US"/>
        </w:rPr>
        <w:t>d</w:t>
      </w:r>
      <w:r w:rsidRPr="004411FC">
        <w:rPr>
          <w:sz w:val="28"/>
          <w:szCs w:val="28"/>
        </w:rPr>
        <w:t xml:space="preserve"> подставлять числа -7, 4,-3 и 6 в каком угодно порядке, будут получаться многочлены с одной переменной, например </w:t>
      </w:r>
    </w:p>
    <w:p w:rsidR="002B6467" w:rsidRPr="004411FC" w:rsidRDefault="002B6467" w:rsidP="002B6467">
      <w:pPr>
        <w:pStyle w:val="a3"/>
        <w:spacing w:before="0" w:beforeAutospacing="0" w:after="0" w:afterAutospacing="0"/>
        <w:rPr>
          <w:sz w:val="28"/>
          <w:szCs w:val="28"/>
        </w:rPr>
      </w:pPr>
      <w:r w:rsidRPr="004411FC">
        <w:rPr>
          <w:sz w:val="28"/>
          <w:szCs w:val="28"/>
        </w:rPr>
        <w:t>-7х</w:t>
      </w:r>
      <w:r w:rsidRPr="004411FC">
        <w:rPr>
          <w:sz w:val="28"/>
          <w:szCs w:val="28"/>
          <w:vertAlign w:val="superscript"/>
        </w:rPr>
        <w:t>3</w:t>
      </w:r>
      <w:r w:rsidRPr="004411FC">
        <w:rPr>
          <w:sz w:val="28"/>
          <w:szCs w:val="28"/>
        </w:rPr>
        <w:t>+4х</w:t>
      </w:r>
      <w:r w:rsidRPr="004411FC">
        <w:rPr>
          <w:sz w:val="28"/>
          <w:szCs w:val="28"/>
          <w:vertAlign w:val="superscript"/>
        </w:rPr>
        <w:t>2</w:t>
      </w:r>
      <w:r w:rsidRPr="004411FC">
        <w:rPr>
          <w:sz w:val="28"/>
          <w:szCs w:val="28"/>
        </w:rPr>
        <w:t>-3х+6, 4х</w:t>
      </w:r>
      <w:r w:rsidRPr="004411FC">
        <w:rPr>
          <w:sz w:val="28"/>
          <w:szCs w:val="28"/>
          <w:vertAlign w:val="superscript"/>
        </w:rPr>
        <w:t>3</w:t>
      </w:r>
      <w:r w:rsidRPr="004411FC">
        <w:rPr>
          <w:sz w:val="28"/>
          <w:szCs w:val="28"/>
        </w:rPr>
        <w:t>-7х</w:t>
      </w:r>
      <w:r w:rsidRPr="004411FC">
        <w:rPr>
          <w:sz w:val="28"/>
          <w:szCs w:val="28"/>
          <w:vertAlign w:val="superscript"/>
        </w:rPr>
        <w:t>2</w:t>
      </w:r>
      <w:r w:rsidRPr="004411FC">
        <w:rPr>
          <w:sz w:val="28"/>
          <w:szCs w:val="28"/>
        </w:rPr>
        <w:t>+6х-3 и т.д. Докажите, что все такие многочлены имеют общий корень, то есть это число будет являться корнем любого  из таких  многочленов.</w:t>
      </w:r>
    </w:p>
    <w:p w:rsidR="002B6467" w:rsidRPr="004411FC" w:rsidRDefault="002B6467" w:rsidP="002B6467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4411FC">
        <w:rPr>
          <w:b/>
          <w:sz w:val="28"/>
          <w:szCs w:val="28"/>
        </w:rPr>
        <w:t>Указание. Значение переменной, при котором многочлен обращается в ноль, называют корнем многочлена.</w:t>
      </w:r>
    </w:p>
    <w:p w:rsidR="002B6467" w:rsidRPr="004411FC" w:rsidRDefault="002B6467" w:rsidP="002B6467">
      <w:pPr>
        <w:pStyle w:val="a3"/>
        <w:spacing w:before="0" w:beforeAutospacing="0" w:after="0" w:afterAutospacing="0"/>
        <w:rPr>
          <w:b/>
          <w:sz w:val="28"/>
          <w:szCs w:val="28"/>
        </w:rPr>
      </w:pPr>
    </w:p>
    <w:p w:rsidR="00A50E84" w:rsidRPr="004411FC" w:rsidRDefault="00A50E84" w:rsidP="002B6467">
      <w:pPr>
        <w:pStyle w:val="a3"/>
        <w:spacing w:before="0" w:beforeAutospacing="0" w:after="0" w:afterAutospacing="0"/>
        <w:rPr>
          <w:b/>
          <w:sz w:val="28"/>
          <w:szCs w:val="28"/>
        </w:rPr>
      </w:pPr>
    </w:p>
    <w:p w:rsidR="00A50E84" w:rsidRPr="004411FC" w:rsidRDefault="00A50E84" w:rsidP="002B6467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4411FC">
        <w:rPr>
          <w:b/>
          <w:sz w:val="28"/>
          <w:szCs w:val="28"/>
        </w:rPr>
        <w:t>Литература:</w:t>
      </w:r>
    </w:p>
    <w:p w:rsidR="00A50E84" w:rsidRPr="004411FC" w:rsidRDefault="00A50E84" w:rsidP="00A50E84">
      <w:pPr>
        <w:pStyle w:val="a3"/>
        <w:numPr>
          <w:ilvl w:val="0"/>
          <w:numId w:val="20"/>
        </w:numPr>
        <w:spacing w:before="0" w:beforeAutospacing="0" w:after="0" w:afterAutospacing="0"/>
        <w:rPr>
          <w:sz w:val="28"/>
          <w:szCs w:val="28"/>
        </w:rPr>
      </w:pPr>
      <w:r w:rsidRPr="004411FC">
        <w:rPr>
          <w:sz w:val="28"/>
          <w:szCs w:val="28"/>
        </w:rPr>
        <w:t xml:space="preserve">Математика в стихах: задачи, сказки, рифмованные правила. 5-11 </w:t>
      </w:r>
      <w:proofErr w:type="spellStart"/>
      <w:r w:rsidRPr="004411FC">
        <w:rPr>
          <w:sz w:val="28"/>
          <w:szCs w:val="28"/>
        </w:rPr>
        <w:t>кл</w:t>
      </w:r>
      <w:proofErr w:type="spellEnd"/>
      <w:r w:rsidRPr="004411FC">
        <w:rPr>
          <w:sz w:val="28"/>
          <w:szCs w:val="28"/>
        </w:rPr>
        <w:t xml:space="preserve">./авт.-сост. О.В. </w:t>
      </w:r>
      <w:proofErr w:type="spellStart"/>
      <w:r w:rsidRPr="004411FC">
        <w:rPr>
          <w:sz w:val="28"/>
          <w:szCs w:val="28"/>
        </w:rPr>
        <w:t>Панищева</w:t>
      </w:r>
      <w:proofErr w:type="spellEnd"/>
      <w:r w:rsidRPr="004411FC">
        <w:rPr>
          <w:sz w:val="28"/>
          <w:szCs w:val="28"/>
        </w:rPr>
        <w:t xml:space="preserve">.- </w:t>
      </w:r>
      <w:proofErr w:type="spellStart"/>
      <w:r w:rsidRPr="004411FC">
        <w:rPr>
          <w:sz w:val="28"/>
          <w:szCs w:val="28"/>
        </w:rPr>
        <w:t>Волгоград</w:t>
      </w:r>
      <w:proofErr w:type="gramStart"/>
      <w:r w:rsidRPr="004411FC">
        <w:rPr>
          <w:sz w:val="28"/>
          <w:szCs w:val="28"/>
        </w:rPr>
        <w:t>:У</w:t>
      </w:r>
      <w:proofErr w:type="gramEnd"/>
      <w:r w:rsidRPr="004411FC">
        <w:rPr>
          <w:sz w:val="28"/>
          <w:szCs w:val="28"/>
        </w:rPr>
        <w:t>читель</w:t>
      </w:r>
      <w:proofErr w:type="spellEnd"/>
      <w:r w:rsidR="00894F2C" w:rsidRPr="004411FC">
        <w:rPr>
          <w:sz w:val="28"/>
          <w:szCs w:val="28"/>
        </w:rPr>
        <w:t>,</w:t>
      </w:r>
      <w:r w:rsidRPr="004411FC">
        <w:rPr>
          <w:sz w:val="28"/>
          <w:szCs w:val="28"/>
        </w:rPr>
        <w:t xml:space="preserve"> 2013 -219 с.</w:t>
      </w:r>
    </w:p>
    <w:p w:rsidR="00A50E84" w:rsidRPr="004411FC" w:rsidRDefault="00A50E84" w:rsidP="00A50E84">
      <w:pPr>
        <w:pStyle w:val="a3"/>
        <w:numPr>
          <w:ilvl w:val="0"/>
          <w:numId w:val="20"/>
        </w:numPr>
        <w:spacing w:before="0" w:beforeAutospacing="0" w:after="0" w:afterAutospacing="0"/>
        <w:rPr>
          <w:sz w:val="28"/>
          <w:szCs w:val="28"/>
        </w:rPr>
      </w:pPr>
      <w:r w:rsidRPr="004411FC">
        <w:rPr>
          <w:sz w:val="28"/>
          <w:szCs w:val="28"/>
        </w:rPr>
        <w:t xml:space="preserve">Математические вечера/ Ф.Г. Петрова.- Издательство </w:t>
      </w:r>
      <w:r w:rsidRPr="004411FC">
        <w:rPr>
          <w:sz w:val="28"/>
          <w:szCs w:val="28"/>
          <w:lang w:val="en-US"/>
        </w:rPr>
        <w:t>‘’</w:t>
      </w:r>
      <w:r w:rsidRPr="004411FC">
        <w:rPr>
          <w:sz w:val="28"/>
          <w:szCs w:val="28"/>
        </w:rPr>
        <w:t>Удмуртия</w:t>
      </w:r>
      <w:r w:rsidRPr="004411FC">
        <w:rPr>
          <w:sz w:val="28"/>
          <w:szCs w:val="28"/>
          <w:lang w:val="en-US"/>
        </w:rPr>
        <w:t>’’</w:t>
      </w:r>
      <w:r w:rsidR="00894F2C" w:rsidRPr="004411FC">
        <w:rPr>
          <w:sz w:val="28"/>
          <w:szCs w:val="28"/>
        </w:rPr>
        <w:t xml:space="preserve"> Ижевск, 1968.- 185с.</w:t>
      </w:r>
    </w:p>
    <w:p w:rsidR="00A50E84" w:rsidRPr="004411FC" w:rsidRDefault="00A50E84" w:rsidP="00A50E84">
      <w:pPr>
        <w:pStyle w:val="a3"/>
        <w:numPr>
          <w:ilvl w:val="0"/>
          <w:numId w:val="20"/>
        </w:numPr>
        <w:spacing w:before="0" w:beforeAutospacing="0" w:after="0" w:afterAutospacing="0"/>
        <w:rPr>
          <w:sz w:val="28"/>
          <w:szCs w:val="28"/>
        </w:rPr>
      </w:pPr>
      <w:r w:rsidRPr="004411FC">
        <w:rPr>
          <w:sz w:val="28"/>
          <w:szCs w:val="28"/>
        </w:rPr>
        <w:t>ОГЭ</w:t>
      </w:r>
      <w:proofErr w:type="gramStart"/>
      <w:r w:rsidRPr="004411FC">
        <w:rPr>
          <w:sz w:val="28"/>
          <w:szCs w:val="28"/>
        </w:rPr>
        <w:t xml:space="preserve"> .</w:t>
      </w:r>
      <w:proofErr w:type="gramEnd"/>
      <w:r w:rsidRPr="004411FC">
        <w:rPr>
          <w:sz w:val="28"/>
          <w:szCs w:val="28"/>
        </w:rPr>
        <w:t xml:space="preserve"> Математика: типовые экзаменационные материалы:36 вариантов/ под ред. И.В. Ященко- М.: Издательство </w:t>
      </w:r>
      <w:r w:rsidRPr="004411FC">
        <w:rPr>
          <w:sz w:val="28"/>
          <w:szCs w:val="28"/>
          <w:lang w:val="en-US"/>
        </w:rPr>
        <w:t>‘’</w:t>
      </w:r>
      <w:r w:rsidRPr="004411FC">
        <w:rPr>
          <w:sz w:val="28"/>
          <w:szCs w:val="28"/>
        </w:rPr>
        <w:t>Национальное образование</w:t>
      </w:r>
      <w:r w:rsidRPr="004411FC">
        <w:rPr>
          <w:sz w:val="28"/>
          <w:szCs w:val="28"/>
          <w:lang w:val="en-US"/>
        </w:rPr>
        <w:t>’’</w:t>
      </w:r>
      <w:r w:rsidRPr="004411FC">
        <w:rPr>
          <w:sz w:val="28"/>
          <w:szCs w:val="28"/>
        </w:rPr>
        <w:t>, 2018.- 240с.</w:t>
      </w:r>
    </w:p>
    <w:sectPr w:rsidR="00A50E84" w:rsidRPr="004411FC" w:rsidSect="003553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08DC" w:rsidRDefault="004B08DC" w:rsidP="00631A59">
      <w:pPr>
        <w:spacing w:after="0" w:line="240" w:lineRule="auto"/>
      </w:pPr>
      <w:r>
        <w:separator/>
      </w:r>
    </w:p>
  </w:endnote>
  <w:endnote w:type="continuationSeparator" w:id="0">
    <w:p w:rsidR="004B08DC" w:rsidRDefault="004B08DC" w:rsidP="00631A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08DC" w:rsidRDefault="004B08DC" w:rsidP="00631A59">
      <w:pPr>
        <w:spacing w:after="0" w:line="240" w:lineRule="auto"/>
      </w:pPr>
      <w:r>
        <w:separator/>
      </w:r>
    </w:p>
  </w:footnote>
  <w:footnote w:type="continuationSeparator" w:id="0">
    <w:p w:rsidR="004B08DC" w:rsidRDefault="004B08DC" w:rsidP="00631A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85F07"/>
    <w:multiLevelType w:val="hybridMultilevel"/>
    <w:tmpl w:val="EF182C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D55A1"/>
    <w:multiLevelType w:val="hybridMultilevel"/>
    <w:tmpl w:val="B7D296E4"/>
    <w:lvl w:ilvl="0" w:tplc="14D459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AF0E6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E2C64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6D651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A041D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B7241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9729B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0344A4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DE06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D791687"/>
    <w:multiLevelType w:val="hybridMultilevel"/>
    <w:tmpl w:val="3BD6D4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DD57D3"/>
    <w:multiLevelType w:val="hybridMultilevel"/>
    <w:tmpl w:val="889662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751CCA"/>
    <w:multiLevelType w:val="hybridMultilevel"/>
    <w:tmpl w:val="4DEA8B5C"/>
    <w:lvl w:ilvl="0" w:tplc="E13C6C0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2D04F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3DC72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E14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0C4D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03E05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952AB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A04BB4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95E29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9D06B92"/>
    <w:multiLevelType w:val="hybridMultilevel"/>
    <w:tmpl w:val="31CA9D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F14793"/>
    <w:multiLevelType w:val="hybridMultilevel"/>
    <w:tmpl w:val="1826F0E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7">
    <w:nsid w:val="290C77D0"/>
    <w:multiLevelType w:val="hybridMultilevel"/>
    <w:tmpl w:val="5456FD8E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2B5670"/>
    <w:multiLevelType w:val="hybridMultilevel"/>
    <w:tmpl w:val="7AA20DE6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9">
    <w:nsid w:val="3DB4725C"/>
    <w:multiLevelType w:val="hybridMultilevel"/>
    <w:tmpl w:val="9F7E23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9F25B7"/>
    <w:multiLevelType w:val="hybridMultilevel"/>
    <w:tmpl w:val="E6366978"/>
    <w:lvl w:ilvl="0" w:tplc="A0E87D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2B30786"/>
    <w:multiLevelType w:val="hybridMultilevel"/>
    <w:tmpl w:val="029A4B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C26B88"/>
    <w:multiLevelType w:val="hybridMultilevel"/>
    <w:tmpl w:val="CDFA8F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286C2A"/>
    <w:multiLevelType w:val="hybridMultilevel"/>
    <w:tmpl w:val="22986226"/>
    <w:lvl w:ilvl="0" w:tplc="B808AA5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5AAA7470"/>
    <w:multiLevelType w:val="hybridMultilevel"/>
    <w:tmpl w:val="59102902"/>
    <w:lvl w:ilvl="0" w:tplc="8A7402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58E61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508E17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EA2ED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C2C4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43C3CE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CBC54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E9601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7C664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3A34133"/>
    <w:multiLevelType w:val="multilevel"/>
    <w:tmpl w:val="E76A8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792243"/>
    <w:multiLevelType w:val="hybridMultilevel"/>
    <w:tmpl w:val="6BB6BCB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7">
    <w:nsid w:val="7D2A1464"/>
    <w:multiLevelType w:val="hybridMultilevel"/>
    <w:tmpl w:val="F3546220"/>
    <w:lvl w:ilvl="0" w:tplc="D1D09A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EA285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01834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258A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7A6E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A72A1C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31EBD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6B2AD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498FB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7E93143C"/>
    <w:multiLevelType w:val="hybridMultilevel"/>
    <w:tmpl w:val="FD147F92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9">
    <w:nsid w:val="7FB759E1"/>
    <w:multiLevelType w:val="hybridMultilevel"/>
    <w:tmpl w:val="6B9EFE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0"/>
  </w:num>
  <w:num w:numId="4">
    <w:abstractNumId w:val="12"/>
  </w:num>
  <w:num w:numId="5">
    <w:abstractNumId w:val="10"/>
  </w:num>
  <w:num w:numId="6">
    <w:abstractNumId w:val="5"/>
  </w:num>
  <w:num w:numId="7">
    <w:abstractNumId w:val="2"/>
  </w:num>
  <w:num w:numId="8">
    <w:abstractNumId w:val="3"/>
  </w:num>
  <w:num w:numId="9">
    <w:abstractNumId w:val="7"/>
  </w:num>
  <w:num w:numId="10">
    <w:abstractNumId w:val="9"/>
  </w:num>
  <w:num w:numId="11">
    <w:abstractNumId w:val="13"/>
  </w:num>
  <w:num w:numId="12">
    <w:abstractNumId w:val="17"/>
  </w:num>
  <w:num w:numId="13">
    <w:abstractNumId w:val="1"/>
  </w:num>
  <w:num w:numId="14">
    <w:abstractNumId w:val="4"/>
  </w:num>
  <w:num w:numId="15">
    <w:abstractNumId w:val="14"/>
  </w:num>
  <w:num w:numId="16">
    <w:abstractNumId w:val="8"/>
  </w:num>
  <w:num w:numId="17">
    <w:abstractNumId w:val="18"/>
  </w:num>
  <w:num w:numId="18">
    <w:abstractNumId w:val="16"/>
  </w:num>
  <w:num w:numId="19">
    <w:abstractNumId w:val="6"/>
  </w:num>
  <w:num w:numId="20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655E8"/>
    <w:rsid w:val="0001603E"/>
    <w:rsid w:val="000371F7"/>
    <w:rsid w:val="00064386"/>
    <w:rsid w:val="000A0C0A"/>
    <w:rsid w:val="000A6038"/>
    <w:rsid w:val="00114504"/>
    <w:rsid w:val="00142658"/>
    <w:rsid w:val="001611E0"/>
    <w:rsid w:val="001B19F4"/>
    <w:rsid w:val="0020133D"/>
    <w:rsid w:val="00201BE2"/>
    <w:rsid w:val="00243F38"/>
    <w:rsid w:val="00282E16"/>
    <w:rsid w:val="002A6301"/>
    <w:rsid w:val="002A7F59"/>
    <w:rsid w:val="002B6467"/>
    <w:rsid w:val="002C4512"/>
    <w:rsid w:val="002E3E06"/>
    <w:rsid w:val="003110F2"/>
    <w:rsid w:val="0035535C"/>
    <w:rsid w:val="003630C9"/>
    <w:rsid w:val="00385D3D"/>
    <w:rsid w:val="0039414F"/>
    <w:rsid w:val="003B5E28"/>
    <w:rsid w:val="0040633A"/>
    <w:rsid w:val="00406B0F"/>
    <w:rsid w:val="00412F2D"/>
    <w:rsid w:val="004411FC"/>
    <w:rsid w:val="00442B27"/>
    <w:rsid w:val="004446B0"/>
    <w:rsid w:val="004572B3"/>
    <w:rsid w:val="004B08DC"/>
    <w:rsid w:val="004F6507"/>
    <w:rsid w:val="00501C9E"/>
    <w:rsid w:val="0051496B"/>
    <w:rsid w:val="00515B07"/>
    <w:rsid w:val="00552F52"/>
    <w:rsid w:val="00595B82"/>
    <w:rsid w:val="005A1D17"/>
    <w:rsid w:val="005A38A4"/>
    <w:rsid w:val="005A4BE3"/>
    <w:rsid w:val="005B11F1"/>
    <w:rsid w:val="005E7D10"/>
    <w:rsid w:val="005F76D3"/>
    <w:rsid w:val="00607763"/>
    <w:rsid w:val="0061429D"/>
    <w:rsid w:val="00616E04"/>
    <w:rsid w:val="00631A59"/>
    <w:rsid w:val="006420C4"/>
    <w:rsid w:val="00647647"/>
    <w:rsid w:val="00665B64"/>
    <w:rsid w:val="006A52ED"/>
    <w:rsid w:val="006B364F"/>
    <w:rsid w:val="006D6C28"/>
    <w:rsid w:val="006D6F0A"/>
    <w:rsid w:val="00725F29"/>
    <w:rsid w:val="007328D2"/>
    <w:rsid w:val="00790933"/>
    <w:rsid w:val="00797C5D"/>
    <w:rsid w:val="007D7A63"/>
    <w:rsid w:val="007E370E"/>
    <w:rsid w:val="007E7043"/>
    <w:rsid w:val="007F695C"/>
    <w:rsid w:val="007F7295"/>
    <w:rsid w:val="00815B66"/>
    <w:rsid w:val="00825E7B"/>
    <w:rsid w:val="008378F0"/>
    <w:rsid w:val="008533FE"/>
    <w:rsid w:val="00867A20"/>
    <w:rsid w:val="00894F2C"/>
    <w:rsid w:val="008A2D01"/>
    <w:rsid w:val="008D6C85"/>
    <w:rsid w:val="008E667A"/>
    <w:rsid w:val="008F4854"/>
    <w:rsid w:val="00947CC8"/>
    <w:rsid w:val="00960E0E"/>
    <w:rsid w:val="00985897"/>
    <w:rsid w:val="00997686"/>
    <w:rsid w:val="009C0698"/>
    <w:rsid w:val="009D0E34"/>
    <w:rsid w:val="009D63D1"/>
    <w:rsid w:val="009E36E3"/>
    <w:rsid w:val="00A035C7"/>
    <w:rsid w:val="00A16174"/>
    <w:rsid w:val="00A50E84"/>
    <w:rsid w:val="00A8349A"/>
    <w:rsid w:val="00AB5B35"/>
    <w:rsid w:val="00AD2BBC"/>
    <w:rsid w:val="00AE64C5"/>
    <w:rsid w:val="00AF7C95"/>
    <w:rsid w:val="00B23290"/>
    <w:rsid w:val="00B80112"/>
    <w:rsid w:val="00BD5867"/>
    <w:rsid w:val="00BE5F7E"/>
    <w:rsid w:val="00BF1B27"/>
    <w:rsid w:val="00C0290C"/>
    <w:rsid w:val="00C02E0D"/>
    <w:rsid w:val="00C04956"/>
    <w:rsid w:val="00C30DCD"/>
    <w:rsid w:val="00C655E8"/>
    <w:rsid w:val="00C82C96"/>
    <w:rsid w:val="00C839D0"/>
    <w:rsid w:val="00CA33BB"/>
    <w:rsid w:val="00CC43A5"/>
    <w:rsid w:val="00D066ED"/>
    <w:rsid w:val="00D25CB9"/>
    <w:rsid w:val="00D37B06"/>
    <w:rsid w:val="00D54E0F"/>
    <w:rsid w:val="00D83DFA"/>
    <w:rsid w:val="00E16157"/>
    <w:rsid w:val="00E30FC5"/>
    <w:rsid w:val="00E96776"/>
    <w:rsid w:val="00EB46B1"/>
    <w:rsid w:val="00EC06BB"/>
    <w:rsid w:val="00EE359B"/>
    <w:rsid w:val="00F10867"/>
    <w:rsid w:val="00F36F25"/>
    <w:rsid w:val="00F40417"/>
    <w:rsid w:val="00F511BE"/>
    <w:rsid w:val="00F554DD"/>
    <w:rsid w:val="00F737BB"/>
    <w:rsid w:val="00F9148C"/>
    <w:rsid w:val="00F92013"/>
    <w:rsid w:val="00FC1E66"/>
    <w:rsid w:val="00FE380D"/>
    <w:rsid w:val="00FE7C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>
      <o:colormenu v:ext="edit" strokecolor="red"/>
    </o:shapedefaults>
    <o:shapelayout v:ext="edit">
      <o:idmap v:ext="edit" data="1"/>
      <o:rules v:ext="edit">
        <o:r id="V:Rule2" type="connector" idref="#_x0000_s10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535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C655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4">
    <w:name w:val="Знаника. Свойство/пример заголовок"/>
    <w:basedOn w:val="a"/>
    <w:link w:val="a5"/>
    <w:qFormat/>
    <w:rsid w:val="00D54E0F"/>
    <w:pPr>
      <w:spacing w:before="240" w:after="0" w:line="240" w:lineRule="auto"/>
      <w:jc w:val="both"/>
    </w:pPr>
    <w:rPr>
      <w:rFonts w:ascii="Calibri" w:eastAsia="Times New Roman" w:hAnsi="Calibri" w:cs="Times New Roman"/>
      <w:b/>
      <w:sz w:val="24"/>
      <w:szCs w:val="24"/>
      <w:u w:val="single"/>
    </w:rPr>
  </w:style>
  <w:style w:type="character" w:customStyle="1" w:styleId="a5">
    <w:name w:val="Знаника. Свойство/пример заголовок Знак"/>
    <w:link w:val="a4"/>
    <w:rsid w:val="00D54E0F"/>
    <w:rPr>
      <w:rFonts w:ascii="Calibri" w:eastAsia="Times New Roman" w:hAnsi="Calibri" w:cs="Times New Roman"/>
      <w:b/>
      <w:sz w:val="24"/>
      <w:szCs w:val="24"/>
      <w:u w:val="single"/>
    </w:rPr>
  </w:style>
  <w:style w:type="paragraph" w:customStyle="1" w:styleId="a6">
    <w:name w:val="Знаника. Решение обычное"/>
    <w:basedOn w:val="a"/>
    <w:link w:val="a7"/>
    <w:qFormat/>
    <w:rsid w:val="00D54E0F"/>
    <w:pPr>
      <w:spacing w:after="0" w:line="240" w:lineRule="auto"/>
      <w:ind w:firstLine="357"/>
      <w:jc w:val="both"/>
    </w:pPr>
    <w:rPr>
      <w:rFonts w:ascii="Calibri" w:eastAsia="Times New Roman" w:hAnsi="Calibri" w:cs="Times New Roman"/>
      <w:sz w:val="24"/>
      <w:szCs w:val="24"/>
    </w:rPr>
  </w:style>
  <w:style w:type="character" w:customStyle="1" w:styleId="a7">
    <w:name w:val="Знаника. Решение обычное Знак"/>
    <w:link w:val="a6"/>
    <w:rsid w:val="00D54E0F"/>
    <w:rPr>
      <w:rFonts w:ascii="Calibri" w:eastAsia="Times New Roman" w:hAnsi="Calibri" w:cs="Times New Roman"/>
      <w:sz w:val="24"/>
      <w:szCs w:val="24"/>
    </w:rPr>
  </w:style>
  <w:style w:type="paragraph" w:customStyle="1" w:styleId="a8">
    <w:name w:val="Знаника. Решение/ответ заголовок"/>
    <w:basedOn w:val="a"/>
    <w:link w:val="a9"/>
    <w:rsid w:val="00D54E0F"/>
    <w:pPr>
      <w:spacing w:after="0" w:line="240" w:lineRule="auto"/>
      <w:jc w:val="both"/>
    </w:pPr>
    <w:rPr>
      <w:rFonts w:ascii="Calibri" w:eastAsia="Times New Roman" w:hAnsi="Calibri" w:cs="Times New Roman"/>
      <w:b/>
      <w:sz w:val="24"/>
      <w:szCs w:val="24"/>
    </w:rPr>
  </w:style>
  <w:style w:type="character" w:customStyle="1" w:styleId="a9">
    <w:name w:val="Знаника. Решение/ответ заголовок Знак Знак"/>
    <w:link w:val="a8"/>
    <w:rsid w:val="00D54E0F"/>
    <w:rPr>
      <w:rFonts w:ascii="Calibri" w:eastAsia="Times New Roman" w:hAnsi="Calibri" w:cs="Times New Roman"/>
      <w:b/>
      <w:sz w:val="24"/>
      <w:szCs w:val="24"/>
    </w:rPr>
  </w:style>
  <w:style w:type="paragraph" w:customStyle="1" w:styleId="aa">
    <w:name w:val="Знаника. Таблица текст"/>
    <w:basedOn w:val="a"/>
    <w:rsid w:val="00D54E0F"/>
    <w:pPr>
      <w:spacing w:before="120" w:after="0" w:line="240" w:lineRule="auto"/>
    </w:pPr>
    <w:rPr>
      <w:rFonts w:ascii="Calibri" w:eastAsia="Times New Roman" w:hAnsi="Calibri" w:cs="Times New Roman"/>
      <w:sz w:val="24"/>
      <w:szCs w:val="24"/>
      <w:lang w:val="en-US" w:eastAsia="ru-RU"/>
    </w:rPr>
  </w:style>
  <w:style w:type="paragraph" w:customStyle="1" w:styleId="ab">
    <w:name w:val="Знаника. Обычный текст"/>
    <w:basedOn w:val="a"/>
    <w:link w:val="ac"/>
    <w:qFormat/>
    <w:rsid w:val="007D7A63"/>
    <w:pPr>
      <w:spacing w:before="240" w:after="0" w:line="240" w:lineRule="auto"/>
      <w:ind w:firstLine="360"/>
      <w:jc w:val="both"/>
    </w:pPr>
    <w:rPr>
      <w:rFonts w:ascii="Calibri" w:eastAsia="Times New Roman" w:hAnsi="Calibri" w:cs="Times New Roman"/>
      <w:sz w:val="24"/>
      <w:szCs w:val="24"/>
    </w:rPr>
  </w:style>
  <w:style w:type="character" w:customStyle="1" w:styleId="ac">
    <w:name w:val="Знаника. Обычный текст Знак Знак"/>
    <w:link w:val="ab"/>
    <w:rsid w:val="007D7A63"/>
    <w:rPr>
      <w:rFonts w:ascii="Calibri" w:eastAsia="Times New Roman" w:hAnsi="Calibri" w:cs="Times New Roman"/>
      <w:sz w:val="24"/>
      <w:szCs w:val="24"/>
    </w:rPr>
  </w:style>
  <w:style w:type="paragraph" w:customStyle="1" w:styleId="c17">
    <w:name w:val="c17"/>
    <w:basedOn w:val="a"/>
    <w:rsid w:val="006D6C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">
    <w:name w:val="c3"/>
    <w:basedOn w:val="a0"/>
    <w:rsid w:val="006D6C28"/>
  </w:style>
  <w:style w:type="character" w:customStyle="1" w:styleId="c1">
    <w:name w:val="c1"/>
    <w:basedOn w:val="a0"/>
    <w:rsid w:val="006D6C28"/>
  </w:style>
  <w:style w:type="paragraph" w:styleId="ad">
    <w:name w:val="List Paragraph"/>
    <w:basedOn w:val="a"/>
    <w:uiPriority w:val="34"/>
    <w:qFormat/>
    <w:rsid w:val="004572B3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FE38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E380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2C4512"/>
  </w:style>
  <w:style w:type="table" w:styleId="af0">
    <w:name w:val="Table Grid"/>
    <w:basedOn w:val="a1"/>
    <w:rsid w:val="000160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0"/>
    <w:uiPriority w:val="99"/>
    <w:semiHidden/>
    <w:rsid w:val="0001603E"/>
    <w:rPr>
      <w:color w:val="808080"/>
    </w:rPr>
  </w:style>
  <w:style w:type="paragraph" w:styleId="2">
    <w:name w:val="Body Text Indent 2"/>
    <w:basedOn w:val="a"/>
    <w:link w:val="20"/>
    <w:rsid w:val="00201BE2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201B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header"/>
    <w:basedOn w:val="a"/>
    <w:link w:val="af3"/>
    <w:uiPriority w:val="99"/>
    <w:semiHidden/>
    <w:unhideWhenUsed/>
    <w:rsid w:val="00631A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31A59"/>
  </w:style>
  <w:style w:type="paragraph" w:styleId="af4">
    <w:name w:val="footer"/>
    <w:basedOn w:val="a"/>
    <w:link w:val="af5"/>
    <w:uiPriority w:val="99"/>
    <w:semiHidden/>
    <w:unhideWhenUsed/>
    <w:rsid w:val="00631A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semiHidden/>
    <w:rsid w:val="00631A59"/>
  </w:style>
  <w:style w:type="character" w:styleId="af6">
    <w:name w:val="Strong"/>
    <w:basedOn w:val="a0"/>
    <w:qFormat/>
    <w:rsid w:val="008E667A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37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4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23269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592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5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269499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14958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163259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051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2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032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47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9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8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9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8741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23935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3121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7168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39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0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1</TotalTime>
  <Pages>13</Pages>
  <Words>2139</Words>
  <Characters>12193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3</cp:revision>
  <dcterms:created xsi:type="dcterms:W3CDTF">2018-10-07T11:02:00Z</dcterms:created>
  <dcterms:modified xsi:type="dcterms:W3CDTF">2020-07-07T08:56:00Z</dcterms:modified>
</cp:coreProperties>
</file>